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1.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ppt/webextensions/taskpanes.xml" ContentType="application/vnd.ms-office.webextensiontaskpanes+xml"/>
  <Override PartName="/ppt/webextensions/webextension1.xml" ContentType="application/vnd.ms-office.webextension+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sldIdLst>
    <p:sldId id="257" r:id="rId2"/>
    <p:sldId id="293" r:id="rId3"/>
    <p:sldId id="294" r:id="rId4"/>
    <p:sldId id="295" r:id="rId5"/>
    <p:sldId id="296" r:id="rId6"/>
    <p:sldId id="297" r:id="rId7"/>
    <p:sldId id="299" r:id="rId8"/>
    <p:sldId id="298" r:id="rId9"/>
    <p:sldId id="300" r:id="rId10"/>
    <p:sldId id="301" r:id="rId11"/>
    <p:sldId id="302" r:id="rId12"/>
    <p:sldId id="303" r:id="rId13"/>
    <p:sldId id="304" r:id="rId14"/>
    <p:sldId id="305" r:id="rId15"/>
    <p:sldId id="307" r:id="rId16"/>
    <p:sldId id="306" r:id="rId17"/>
    <p:sldId id="308" r:id="rId18"/>
    <p:sldId id="309" r:id="rId19"/>
    <p:sldId id="310" r:id="rId20"/>
    <p:sldId id="311" r:id="rId21"/>
  </p:sldIdLst>
  <p:sldSz cx="12192000" cy="6858000"/>
  <p:notesSz cx="6858000" cy="9144000"/>
  <p:embeddedFontLst>
    <p:embeddedFont>
      <p:font typeface="Calibri" pitchFamily="34" charset="0"/>
      <p:regular r:id="rId23"/>
      <p:bold r:id="rId24"/>
      <p:italic r:id="rId25"/>
      <p:boldItalic r:id="rId26"/>
    </p:embeddedFont>
    <p:embeddedFont>
      <p:font typeface="等线" charset="-122"/>
      <p:regular r:id="rId27"/>
      <p:bold r:id="rId28"/>
    </p:embeddedFont>
    <p:embeddedFont>
      <p:font typeface="微软雅黑" pitchFamily="34" charset="-122"/>
      <p:regular r:id="rId29"/>
      <p:bold r:id="rId30"/>
    </p:embeddedFont>
  </p:embeddedFontLst>
  <p:custDataLst>
    <p:tags r:id="rId3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45E52"/>
    <a:srgbClr val="6D9B7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67" autoAdjust="0"/>
    <p:restoredTop sz="94660"/>
  </p:normalViewPr>
  <p:slideViewPr>
    <p:cSldViewPr snapToGrid="0">
      <p:cViewPr varScale="1">
        <p:scale>
          <a:sx n="74" d="100"/>
          <a:sy n="74" d="100"/>
        </p:scale>
        <p:origin x="-630" y="-52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 Id="rId1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05689A-EDA2-40BF-B81F-40AD8A120C78}" type="datetimeFigureOut">
              <a:rPr lang="zh-CN" altLang="en-US" smtClean="0"/>
              <a:t>2022/7/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388F16-B4FE-469F-A512-B3EA62695945}" type="slidenum">
              <a:rPr lang="zh-CN" altLang="en-US" smtClean="0"/>
              <a:t>‹#›</a:t>
            </a:fld>
            <a:endParaRPr lang="zh-CN" altLang="en-US"/>
          </a:p>
        </p:txBody>
      </p:sp>
    </p:spTree>
    <p:extLst>
      <p:ext uri="{BB962C8B-B14F-4D97-AF65-F5344CB8AC3E}">
        <p14:creationId xmlns:p14="http://schemas.microsoft.com/office/powerpoint/2010/main" val="11118393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55388F16-B4FE-469F-A512-B3EA62695945}" type="slidenum">
              <a:rPr lang="zh-CN" altLang="en-US" smtClean="0"/>
              <a:t>1</a:t>
            </a:fld>
            <a:endParaRPr lang="zh-CN" altLang="en-US"/>
          </a:p>
        </p:txBody>
      </p:sp>
    </p:spTree>
    <p:extLst>
      <p:ext uri="{BB962C8B-B14F-4D97-AF65-F5344CB8AC3E}">
        <p14:creationId xmlns:p14="http://schemas.microsoft.com/office/powerpoint/2010/main" val="41059274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CAD4DE9-E6D9-4268-B20B-D149DECBAF1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8FDF1FA9-EBE4-4974-8E8F-B6D7E98BE83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25CBB835-E9CF-499B-A104-2F5D12A44ED8}"/>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2EA909C9-B1E8-424E-B584-2B5D9C6EE524}"/>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2C41CF35-FE1A-46D5-AFD2-34EF4212834A}"/>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3280232253"/>
      </p:ext>
    </p:extLst>
  </p:cSld>
  <p:clrMapOvr>
    <a:masterClrMapping/>
  </p:clrMapOvr>
  <p:transition spd="slow">
    <p:cove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1BFF183-B32C-4815-9AD2-53B08B8EFB41}"/>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9C0D3EB7-701D-447D-8B2E-C6E6312CDACF}"/>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E1CD88D7-64B3-4807-8756-3AFD2EDDB38B}"/>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84736D7E-68F3-46AA-9574-2B93B8C2AA6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4F7DA8C1-9BD3-469B-A301-CFBE2400A568}"/>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508282462"/>
      </p:ext>
    </p:extLst>
  </p:cSld>
  <p:clrMapOvr>
    <a:masterClrMapping/>
  </p:clrMapOvr>
  <p:transition spd="slow">
    <p:cove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87C1E15F-EE31-412D-A780-51D08338F03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B771A89D-0F56-44CE-A4F0-25BEAF22D0F1}"/>
              </a:ext>
            </a:extLst>
          </p:cNvPr>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41F98D8F-36F2-4E13-803F-A4DA1AEB7E2C}"/>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275B8DA0-A5DC-4580-9360-6EBC740B3EC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58CE159-9D7F-48B0-9D3E-8F3779D04C09}"/>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3840693632"/>
      </p:ext>
    </p:extLst>
  </p:cSld>
  <p:clrMapOvr>
    <a:masterClrMapping/>
  </p:clrMapOvr>
  <p:transition spd="slow">
    <p:cove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85AB53E-6E34-45A8-8395-E43DFD7CBD6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CEB21CD2-D148-4124-B804-58B765F758B6}"/>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373DB9B4-880E-4F85-B238-A00A0432F89A}"/>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AD24799F-5970-45DA-A0C9-1A898DCB1C2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8CD2BAB2-D3C1-431E-85E7-E8F7180BE863}"/>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575653560"/>
      </p:ext>
    </p:extLst>
  </p:cSld>
  <p:clrMapOvr>
    <a:masterClrMapping/>
  </p:clrMapOvr>
  <p:transition spd="slow">
    <p:cove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1BF0B64A-0BD2-4DAA-9D0D-9E4FD45C6F3A}"/>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7B7A45C6-3D77-408A-94B9-5EC8F2E282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a:extLst>
              <a:ext uri="{FF2B5EF4-FFF2-40B4-BE49-F238E27FC236}">
                <a16:creationId xmlns:a16="http://schemas.microsoft.com/office/drawing/2014/main" xmlns="" id="{7D7ED4E3-4987-4D18-A4D1-20FB0EE68265}"/>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8F973096-F919-4124-AB23-1166A3EF593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9375A36A-428C-4163-9073-1EA6A3530831}"/>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2562463615"/>
      </p:ext>
    </p:extLst>
  </p:cSld>
  <p:clrMapOvr>
    <a:masterClrMapping/>
  </p:clrMapOvr>
  <p:transition spd="slow">
    <p:cove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DA17DEB7-C064-4694-926E-E045857FCE4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AA0BAC87-E685-4D6C-B34F-06FC927AA58A}"/>
              </a:ext>
            </a:extLst>
          </p:cNvPr>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xmlns="" id="{2FCC2570-BB97-4887-9288-3DA6F0A07037}"/>
              </a:ext>
            </a:extLst>
          </p:cNvPr>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xmlns="" id="{ECBF9787-0278-4446-BDE3-F1D5EB1D17D1}"/>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6" name="页脚占位符 5">
            <a:extLst>
              <a:ext uri="{FF2B5EF4-FFF2-40B4-BE49-F238E27FC236}">
                <a16:creationId xmlns:a16="http://schemas.microsoft.com/office/drawing/2014/main" xmlns="" id="{B5BAEF64-1647-4FA2-B9BA-FBF962FAB6B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2882CDEF-9C80-4DA3-97B9-B79CBC96ED23}"/>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895985863"/>
      </p:ext>
    </p:extLst>
  </p:cSld>
  <p:clrMapOvr>
    <a:masterClrMapping/>
  </p:clrMapOvr>
  <p:transition spd="slow">
    <p:cove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F5C5A57-3257-40E2-869B-24CDAA721AFA}"/>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E3C603FA-D682-45C3-B78D-F2568727CBA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xmlns="" id="{BC2A30DC-1BB7-48D3-9BDF-CF7863FC8A7B}"/>
              </a:ext>
            </a:extLst>
          </p:cNvPr>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xmlns="" id="{539016E7-A54F-4004-9F9B-DB5B932F033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xmlns="" id="{54D424E3-9B08-4EC9-8058-A640BE0E9066}"/>
              </a:ext>
            </a:extLst>
          </p:cNvPr>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xmlns="" id="{936579D0-6261-4B2F-9E51-3D8E64568DDA}"/>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8" name="页脚占位符 7">
            <a:extLst>
              <a:ext uri="{FF2B5EF4-FFF2-40B4-BE49-F238E27FC236}">
                <a16:creationId xmlns:a16="http://schemas.microsoft.com/office/drawing/2014/main" xmlns="" id="{0294DE30-9199-4D9F-B648-59CFBC5BD0B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E3F180BD-B66C-4202-A908-70F31DAD0748}"/>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976106639"/>
      </p:ext>
    </p:extLst>
  </p:cSld>
  <p:clrMapOvr>
    <a:masterClrMapping/>
  </p:clrMapOvr>
  <p:transition spd="slow">
    <p:cove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23875DB-F9C9-43C6-89A6-A135A0AAF9A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4E2D1C60-6148-422D-A2EF-BBBF9E658D6C}"/>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4" name="页脚占位符 3">
            <a:extLst>
              <a:ext uri="{FF2B5EF4-FFF2-40B4-BE49-F238E27FC236}">
                <a16:creationId xmlns:a16="http://schemas.microsoft.com/office/drawing/2014/main" xmlns="" id="{E93D73F3-1ADC-4132-9CAC-8E21C3E605A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E1371229-F486-4B82-8F51-54A23CE4C20F}"/>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814787587"/>
      </p:ext>
    </p:extLst>
  </p:cSld>
  <p:clrMapOvr>
    <a:masterClrMapping/>
  </p:clrMapOvr>
  <p:transition spd="slow">
    <p:cove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C2543547-F789-4C5B-8503-491409329F0D}"/>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3" name="页脚占位符 2">
            <a:extLst>
              <a:ext uri="{FF2B5EF4-FFF2-40B4-BE49-F238E27FC236}">
                <a16:creationId xmlns:a16="http://schemas.microsoft.com/office/drawing/2014/main" xmlns="" id="{6026ED1D-93EE-4ACD-9C89-6C2172C78C26}"/>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4215064A-CCD9-4912-B04E-7FAF18783DF9}"/>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558593734"/>
      </p:ext>
    </p:extLst>
  </p:cSld>
  <p:clrMapOvr>
    <a:masterClrMapping/>
  </p:clrMapOvr>
  <p:transition spd="slow">
    <p:cove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EE604E1D-E4F3-4F82-8687-5719307FB880}"/>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275C66B1-296D-4482-A5D9-54BD73C91AF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xmlns="" id="{4607191E-3FA1-45C2-A77B-9BF5B284C8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C717493D-1A87-412D-9AE4-0076C3646094}"/>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6" name="页脚占位符 5">
            <a:extLst>
              <a:ext uri="{FF2B5EF4-FFF2-40B4-BE49-F238E27FC236}">
                <a16:creationId xmlns:a16="http://schemas.microsoft.com/office/drawing/2014/main" xmlns="" id="{332B873E-4321-4698-94F9-D23F55C82E4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F53AB650-E95A-453C-B4E2-ECD81A871731}"/>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178470881"/>
      </p:ext>
    </p:extLst>
  </p:cSld>
  <p:clrMapOvr>
    <a:masterClrMapping/>
  </p:clrMapOvr>
  <p:transition spd="slow">
    <p:cove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636EDEBB-0CD3-4F7F-9F73-5CCE823A867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E0726D3C-E29F-4B0D-8595-43591134929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413AB526-584C-41E9-BBEA-A41A2887851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xmlns="" id="{3590E8B1-19E5-4387-9217-FCE4F1FF487A}"/>
              </a:ext>
            </a:extLst>
          </p:cNvPr>
          <p:cNvSpPr>
            <a:spLocks noGrp="1"/>
          </p:cNvSpPr>
          <p:nvPr>
            <p:ph type="dt" sz="half" idx="10"/>
          </p:nvPr>
        </p:nvSpPr>
        <p:spPr/>
        <p:txBody>
          <a:bodyPr/>
          <a:lstStyle/>
          <a:p>
            <a:fld id="{F3E0FE34-E0B4-4369-B2D9-6AE72845541D}" type="datetimeFigureOut">
              <a:rPr lang="zh-CN" altLang="en-US" smtClean="0"/>
              <a:t>2022/7/24</a:t>
            </a:fld>
            <a:endParaRPr lang="zh-CN" altLang="en-US"/>
          </a:p>
        </p:txBody>
      </p:sp>
      <p:sp>
        <p:nvSpPr>
          <p:cNvPr id="6" name="页脚占位符 5">
            <a:extLst>
              <a:ext uri="{FF2B5EF4-FFF2-40B4-BE49-F238E27FC236}">
                <a16:creationId xmlns:a16="http://schemas.microsoft.com/office/drawing/2014/main" xmlns="" id="{19F18A17-C17C-42FF-954D-2CF5987501C5}"/>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885B5E9A-B3A6-43C8-9F58-3E28B09FB495}"/>
              </a:ext>
            </a:extLst>
          </p:cNvPr>
          <p:cNvSpPr>
            <a:spLocks noGrp="1"/>
          </p:cNvSpPr>
          <p:nvPr>
            <p:ph type="sldNum" sz="quarter" idx="12"/>
          </p:nvPr>
        </p:nvSpPr>
        <p:spPr/>
        <p:txBody>
          <a:body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634733929"/>
      </p:ext>
    </p:extLst>
  </p:cSld>
  <p:clrMapOvr>
    <a:masterClrMapping/>
  </p:clrMapOvr>
  <p:transition spd="slow">
    <p:cove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2" name="9Slide.vn - 2019">
            <a:extLst>
              <a:ext uri="{FF2B5EF4-FFF2-40B4-BE49-F238E27FC236}">
                <a16:creationId xmlns:a16="http://schemas.microsoft.com/office/drawing/2014/main" xmlns="" id="{50F09122-01F4-4DA7-AB61-B02C15A9F7D8}"/>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标题占位符 1">
            <a:extLst>
              <a:ext uri="{FF2B5EF4-FFF2-40B4-BE49-F238E27FC236}">
                <a16:creationId xmlns:a16="http://schemas.microsoft.com/office/drawing/2014/main" xmlns="" id="{D8120D24-C610-4683-B25F-FF975B8430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D4C81E5F-BDD6-4CC5-90F0-7BD756A33F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xmlns="" id="{00D01442-4E68-47F7-A6F2-9CF55C8AFF6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E0FE34-E0B4-4369-B2D9-6AE72845541D}" type="datetimeFigureOut">
              <a:rPr lang="zh-CN" altLang="en-US" smtClean="0"/>
              <a:t>2022/7/24</a:t>
            </a:fld>
            <a:endParaRPr lang="zh-CN" altLang="en-US"/>
          </a:p>
        </p:txBody>
      </p:sp>
      <p:sp>
        <p:nvSpPr>
          <p:cNvPr id="5" name="页脚占位符 4">
            <a:extLst>
              <a:ext uri="{FF2B5EF4-FFF2-40B4-BE49-F238E27FC236}">
                <a16:creationId xmlns:a16="http://schemas.microsoft.com/office/drawing/2014/main" xmlns="" id="{4C011B43-ECE3-4E2F-90D7-C00567CF19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3C940F7B-2F3A-49EC-AF2A-0258EDEBDB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0628B82-1EDD-46E0-B1B0-FC7F527F6AE4}" type="slidenum">
              <a:rPr lang="zh-CN" altLang="en-US" smtClean="0"/>
              <a:t>‹#›</a:t>
            </a:fld>
            <a:endParaRPr lang="zh-CN" altLang="en-US"/>
          </a:p>
        </p:txBody>
      </p:sp>
    </p:spTree>
    <p:extLst>
      <p:ext uri="{BB962C8B-B14F-4D97-AF65-F5344CB8AC3E}">
        <p14:creationId xmlns:p14="http://schemas.microsoft.com/office/powerpoint/2010/main" val="2486456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cover/>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notesSlide" Target="../notesSlides/notesSlide1.xml"/><Relationship Id="rId3" Type="http://schemas.openxmlformats.org/officeDocument/2006/relationships/audio" Target="../media/media1.mp3"/><Relationship Id="rId7" Type="http://schemas.openxmlformats.org/officeDocument/2006/relationships/slideLayout" Target="../slideLayouts/slideLayout7.xml"/><Relationship Id="rId12" Type="http://schemas.openxmlformats.org/officeDocument/2006/relationships/image" Target="../media/image5.png"/><Relationship Id="rId2" Type="http://schemas.microsoft.com/office/2007/relationships/media" Target="../media/media1.mp3"/><Relationship Id="rId1" Type="http://schemas.openxmlformats.org/officeDocument/2006/relationships/tags" Target="../tags/tag2.xml"/><Relationship Id="rId6" Type="http://schemas.openxmlformats.org/officeDocument/2006/relationships/tags" Target="../tags/tag5.xml"/><Relationship Id="rId11" Type="http://schemas.openxmlformats.org/officeDocument/2006/relationships/image" Target="../media/image4.png"/><Relationship Id="rId5" Type="http://schemas.openxmlformats.org/officeDocument/2006/relationships/tags" Target="../tags/tag4.xml"/><Relationship Id="rId10" Type="http://schemas.openxmlformats.org/officeDocument/2006/relationships/image" Target="../media/image3.png"/><Relationship Id="rId4" Type="http://schemas.openxmlformats.org/officeDocument/2006/relationships/tags" Target="../tags/tag3.xml"/><Relationship Id="rId9"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0.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bin"/><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8.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2.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5.bin"/><Relationship Id="rId24" Type="http://schemas.openxmlformats.org/officeDocument/2006/relationships/image" Target="../media/image24.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6.wmf"/><Relationship Id="rId10" Type="http://schemas.openxmlformats.org/officeDocument/2006/relationships/image" Target="../media/image17.wmf"/><Relationship Id="rId19" Type="http://schemas.openxmlformats.org/officeDocument/2006/relationships/oleObject" Target="../embeddings/oleObject9.bin"/><Relationship Id="rId4" Type="http://schemas.openxmlformats.org/officeDocument/2006/relationships/image" Target="../media/image14.wmf"/><Relationship Id="rId9" Type="http://schemas.openxmlformats.org/officeDocument/2006/relationships/oleObject" Target="../embeddings/oleObject4.bin"/><Relationship Id="rId14" Type="http://schemas.openxmlformats.org/officeDocument/2006/relationships/image" Target="../media/image19.wmf"/><Relationship Id="rId22" Type="http://schemas.openxmlformats.org/officeDocument/2006/relationships/image" Target="../media/image23.wmf"/><Relationship Id="rId27" Type="http://schemas.openxmlformats.org/officeDocument/2006/relationships/oleObject" Target="../embeddings/oleObject13.bin"/><Relationship Id="rId30" Type="http://schemas.openxmlformats.org/officeDocument/2006/relationships/image" Target="../media/image2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0.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32.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28.bin"/><Relationship Id="rId1" Type="http://schemas.openxmlformats.org/officeDocument/2006/relationships/vmlDrawing" Target="../drawings/vmlDrawing2.vml"/><Relationship Id="rId6" Type="http://schemas.openxmlformats.org/officeDocument/2006/relationships/image" Target="../media/image29.wmf"/><Relationship Id="rId11" Type="http://schemas.openxmlformats.org/officeDocument/2006/relationships/oleObject" Target="../embeddings/oleObject19.bin"/><Relationship Id="rId24" Type="http://schemas.openxmlformats.org/officeDocument/2006/relationships/image" Target="../media/image38.wmf"/><Relationship Id="rId32" Type="http://schemas.openxmlformats.org/officeDocument/2006/relationships/image" Target="../media/image43.png"/><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40.wmf"/><Relationship Id="rId10" Type="http://schemas.openxmlformats.org/officeDocument/2006/relationships/image" Target="../media/image31.wmf"/><Relationship Id="rId19" Type="http://schemas.openxmlformats.org/officeDocument/2006/relationships/oleObject" Target="../embeddings/oleObject23.bin"/><Relationship Id="rId31" Type="http://schemas.openxmlformats.org/officeDocument/2006/relationships/image" Target="../media/image42.png"/><Relationship Id="rId4" Type="http://schemas.openxmlformats.org/officeDocument/2006/relationships/image" Target="../media/image28.wmf"/><Relationship Id="rId9" Type="http://schemas.openxmlformats.org/officeDocument/2006/relationships/oleObject" Target="../embeddings/oleObject18.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27.bin"/><Relationship Id="rId30" Type="http://schemas.openxmlformats.org/officeDocument/2006/relationships/image" Target="../media/image4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4.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32.wmf"/><Relationship Id="rId17" Type="http://schemas.openxmlformats.org/officeDocument/2006/relationships/oleObject" Target="../embeddings/oleObject36.bin"/><Relationship Id="rId25"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2.bin"/><Relationship Id="rId1" Type="http://schemas.openxmlformats.org/officeDocument/2006/relationships/vmlDrawing" Target="../drawings/vmlDrawing3.vml"/><Relationship Id="rId6" Type="http://schemas.openxmlformats.org/officeDocument/2006/relationships/image" Target="../media/image29.wmf"/><Relationship Id="rId11" Type="http://schemas.openxmlformats.org/officeDocument/2006/relationships/oleObject" Target="../embeddings/oleObject33.bin"/><Relationship Id="rId24" Type="http://schemas.openxmlformats.org/officeDocument/2006/relationships/image" Target="../media/image38.wmf"/><Relationship Id="rId32" Type="http://schemas.openxmlformats.org/officeDocument/2006/relationships/image" Target="../media/image43.png"/><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28" Type="http://schemas.openxmlformats.org/officeDocument/2006/relationships/image" Target="../media/image40.wmf"/><Relationship Id="rId10" Type="http://schemas.openxmlformats.org/officeDocument/2006/relationships/image" Target="../media/image31.wmf"/><Relationship Id="rId19" Type="http://schemas.openxmlformats.org/officeDocument/2006/relationships/oleObject" Target="../embeddings/oleObject37.bin"/><Relationship Id="rId31" Type="http://schemas.openxmlformats.org/officeDocument/2006/relationships/image" Target="../media/image42.png"/><Relationship Id="rId4" Type="http://schemas.openxmlformats.org/officeDocument/2006/relationships/image" Target="../media/image28.wmf"/><Relationship Id="rId9" Type="http://schemas.openxmlformats.org/officeDocument/2006/relationships/oleObject" Target="../embeddings/oleObject32.bin"/><Relationship Id="rId14" Type="http://schemas.openxmlformats.org/officeDocument/2006/relationships/image" Target="../media/image33.wmf"/><Relationship Id="rId22" Type="http://schemas.openxmlformats.org/officeDocument/2006/relationships/image" Target="../media/image37.wmf"/><Relationship Id="rId27" Type="http://schemas.openxmlformats.org/officeDocument/2006/relationships/oleObject" Target="../embeddings/oleObject41.bin"/><Relationship Id="rId30" Type="http://schemas.openxmlformats.org/officeDocument/2006/relationships/image" Target="../media/image41.wmf"/></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6.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tags" Target="../tags/tag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xmlns="" id="{E61B7455-F251-4F10-A48D-C0877DDB95E6}"/>
              </a:ext>
            </a:extLst>
          </p:cNvPr>
          <p:cNvSpPr txBox="1"/>
          <p:nvPr/>
        </p:nvSpPr>
        <p:spPr>
          <a:xfrm>
            <a:off x="1674055" y="653509"/>
            <a:ext cx="10058401" cy="1938992"/>
          </a:xfrm>
          <a:prstGeom prst="rect">
            <a:avLst/>
          </a:prstGeom>
          <a:noFill/>
        </p:spPr>
        <p:txBody>
          <a:bodyPr wrap="square" rtlCol="0">
            <a:spAutoFit/>
          </a:bodyPr>
          <a:lstStyle/>
          <a:p>
            <a:r>
              <a:rPr lang="en-US" altLang="zh-CN" sz="6000" b="1" dirty="0">
                <a:solidFill>
                  <a:srgbClr val="FFC000"/>
                </a:solidFill>
                <a:latin typeface="Times New Roman" panose="02020603050405020304" pitchFamily="18" charset="0"/>
                <a:cs typeface="Times New Roman" panose="02020603050405020304" pitchFamily="18" charset="0"/>
                <a:sym typeface="+mn-lt"/>
              </a:rPr>
              <a:t>ÔN TẬP CHƯƠNG </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5</a:t>
            </a:r>
          </a:p>
          <a:p>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GV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soan</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Trần</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Ngọc</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Kỳ</a:t>
            </a:r>
            <a:r>
              <a:rPr lang="en-US" altLang="zh-CN" sz="6000" b="1" dirty="0" smtClean="0">
                <a:solidFill>
                  <a:srgbClr val="FFC000"/>
                </a:solidFill>
                <a:latin typeface="Times New Roman" panose="02020603050405020304" pitchFamily="18" charset="0"/>
                <a:cs typeface="Times New Roman" panose="02020603050405020304" pitchFamily="18" charset="0"/>
                <a:sym typeface="+mn-lt"/>
              </a:rPr>
              <a:t> </a:t>
            </a:r>
            <a:r>
              <a:rPr lang="en-US" altLang="zh-CN" sz="6000" b="1" dirty="0" err="1" smtClean="0">
                <a:solidFill>
                  <a:srgbClr val="FFC000"/>
                </a:solidFill>
                <a:latin typeface="Times New Roman" panose="02020603050405020304" pitchFamily="18" charset="0"/>
                <a:cs typeface="Times New Roman" panose="02020603050405020304" pitchFamily="18" charset="0"/>
                <a:sym typeface="+mn-lt"/>
              </a:rPr>
              <a:t>Văn</a:t>
            </a:r>
            <a:endParaRPr lang="zh-CN" altLang="en-US" sz="4000" b="1" dirty="0">
              <a:solidFill>
                <a:srgbClr val="FFC000"/>
              </a:solidFill>
              <a:latin typeface="Times New Roman" panose="02020603050405020304" pitchFamily="18" charset="0"/>
              <a:cs typeface="Times New Roman" panose="02020603050405020304" pitchFamily="18" charset="0"/>
              <a:sym typeface="+mn-lt"/>
            </a:endParaRPr>
          </a:p>
        </p:txBody>
      </p:sp>
      <p:sp>
        <p:nvSpPr>
          <p:cNvPr id="7" name="任意多边形: 形状 6">
            <a:extLst>
              <a:ext uri="{FF2B5EF4-FFF2-40B4-BE49-F238E27FC236}">
                <a16:creationId xmlns:a16="http://schemas.microsoft.com/office/drawing/2014/main" xmlns="" id="{6EFC3736-F8EB-48A9-8761-958AC93D144C}"/>
              </a:ext>
            </a:extLst>
          </p:cNvPr>
          <p:cNvSpPr/>
          <p:nvPr/>
        </p:nvSpPr>
        <p:spPr>
          <a:xfrm>
            <a:off x="1041009" y="2067950"/>
            <a:ext cx="3193366" cy="3137096"/>
          </a:xfrm>
          <a:custGeom>
            <a:avLst/>
            <a:gdLst>
              <a:gd name="connsiteX0" fmla="*/ 1596683 w 3193366"/>
              <a:gd name="connsiteY0" fmla="*/ 0 h 3137096"/>
              <a:gd name="connsiteX1" fmla="*/ 2489404 w 3193366"/>
              <a:gd name="connsiteY1" fmla="*/ 267884 h 3137096"/>
              <a:gd name="connsiteX2" fmla="*/ 2550941 w 3193366"/>
              <a:gd name="connsiteY2" fmla="*/ 313089 h 3137096"/>
              <a:gd name="connsiteX3" fmla="*/ 2550941 w 3193366"/>
              <a:gd name="connsiteY3" fmla="*/ 1134344 h 3137096"/>
              <a:gd name="connsiteX4" fmla="*/ 3130019 w 3193366"/>
              <a:gd name="connsiteY4" fmla="*/ 1134344 h 3137096"/>
              <a:gd name="connsiteX5" fmla="*/ 3160927 w 3193366"/>
              <a:gd name="connsiteY5" fmla="*/ 1252431 h 3137096"/>
              <a:gd name="connsiteX6" fmla="*/ 3193366 w 3193366"/>
              <a:gd name="connsiteY6" fmla="*/ 1568548 h 3137096"/>
              <a:gd name="connsiteX7" fmla="*/ 1596683 w 3193366"/>
              <a:gd name="connsiteY7" fmla="*/ 3137096 h 3137096"/>
              <a:gd name="connsiteX8" fmla="*/ 0 w 3193366"/>
              <a:gd name="connsiteY8" fmla="*/ 1568548 h 3137096"/>
              <a:gd name="connsiteX9" fmla="*/ 1596683 w 3193366"/>
              <a:gd name="connsiteY9" fmla="*/ 0 h 3137096"/>
              <a:gd name="connsiteX0" fmla="*/ 1596683 w 3193366"/>
              <a:gd name="connsiteY0" fmla="*/ 0 h 3137096"/>
              <a:gd name="connsiteX1" fmla="*/ 2489404 w 3193366"/>
              <a:gd name="connsiteY1" fmla="*/ 267884 h 3137096"/>
              <a:gd name="connsiteX2" fmla="*/ 2550941 w 3193366"/>
              <a:gd name="connsiteY2" fmla="*/ 1134344 h 3137096"/>
              <a:gd name="connsiteX3" fmla="*/ 3130019 w 3193366"/>
              <a:gd name="connsiteY3" fmla="*/ 1134344 h 3137096"/>
              <a:gd name="connsiteX4" fmla="*/ 3160927 w 3193366"/>
              <a:gd name="connsiteY4" fmla="*/ 1252431 h 3137096"/>
              <a:gd name="connsiteX5" fmla="*/ 3193366 w 3193366"/>
              <a:gd name="connsiteY5" fmla="*/ 1568548 h 3137096"/>
              <a:gd name="connsiteX6" fmla="*/ 1596683 w 3193366"/>
              <a:gd name="connsiteY6" fmla="*/ 3137096 h 3137096"/>
              <a:gd name="connsiteX7" fmla="*/ 0 w 3193366"/>
              <a:gd name="connsiteY7" fmla="*/ 1568548 h 3137096"/>
              <a:gd name="connsiteX8" fmla="*/ 1596683 w 3193366"/>
              <a:gd name="connsiteY8" fmla="*/ 0 h 3137096"/>
              <a:gd name="connsiteX0" fmla="*/ 2489404 w 3193366"/>
              <a:gd name="connsiteY0" fmla="*/ 267884 h 3137096"/>
              <a:gd name="connsiteX1" fmla="*/ 2550941 w 3193366"/>
              <a:gd name="connsiteY1" fmla="*/ 1134344 h 3137096"/>
              <a:gd name="connsiteX2" fmla="*/ 3130019 w 3193366"/>
              <a:gd name="connsiteY2" fmla="*/ 1134344 h 3137096"/>
              <a:gd name="connsiteX3" fmla="*/ 3160927 w 3193366"/>
              <a:gd name="connsiteY3" fmla="*/ 1252431 h 3137096"/>
              <a:gd name="connsiteX4" fmla="*/ 3193366 w 3193366"/>
              <a:gd name="connsiteY4" fmla="*/ 1568548 h 3137096"/>
              <a:gd name="connsiteX5" fmla="*/ 1596683 w 3193366"/>
              <a:gd name="connsiteY5" fmla="*/ 3137096 h 3137096"/>
              <a:gd name="connsiteX6" fmla="*/ 0 w 3193366"/>
              <a:gd name="connsiteY6" fmla="*/ 1568548 h 3137096"/>
              <a:gd name="connsiteX7" fmla="*/ 1596683 w 3193366"/>
              <a:gd name="connsiteY7" fmla="*/ 0 h 3137096"/>
              <a:gd name="connsiteX8" fmla="*/ 2580844 w 3193366"/>
              <a:gd name="connsiteY8" fmla="*/ 359324 h 3137096"/>
              <a:gd name="connsiteX0" fmla="*/ 2489404 w 3193366"/>
              <a:gd name="connsiteY0" fmla="*/ 267884 h 3137096"/>
              <a:gd name="connsiteX1" fmla="*/ 3130019 w 3193366"/>
              <a:gd name="connsiteY1" fmla="*/ 1134344 h 3137096"/>
              <a:gd name="connsiteX2" fmla="*/ 3160927 w 3193366"/>
              <a:gd name="connsiteY2" fmla="*/ 1252431 h 3137096"/>
              <a:gd name="connsiteX3" fmla="*/ 3193366 w 3193366"/>
              <a:gd name="connsiteY3" fmla="*/ 1568548 h 3137096"/>
              <a:gd name="connsiteX4" fmla="*/ 1596683 w 3193366"/>
              <a:gd name="connsiteY4" fmla="*/ 3137096 h 3137096"/>
              <a:gd name="connsiteX5" fmla="*/ 0 w 3193366"/>
              <a:gd name="connsiteY5" fmla="*/ 1568548 h 3137096"/>
              <a:gd name="connsiteX6" fmla="*/ 1596683 w 3193366"/>
              <a:gd name="connsiteY6" fmla="*/ 0 h 3137096"/>
              <a:gd name="connsiteX7" fmla="*/ 2580844 w 3193366"/>
              <a:gd name="connsiteY7"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93366" h="3137096">
                <a:moveTo>
                  <a:pt x="3130019" y="1134344"/>
                </a:moveTo>
                <a:lnTo>
                  <a:pt x="3160927" y="1252431"/>
                </a:lnTo>
                <a:cubicBezTo>
                  <a:pt x="3182197" y="1354540"/>
                  <a:pt x="3193366" y="1460263"/>
                  <a:pt x="3193366" y="1568548"/>
                </a:cubicBezTo>
                <a:cubicBezTo>
                  <a:pt x="3193366" y="2434833"/>
                  <a:pt x="2478507" y="3137096"/>
                  <a:pt x="1596683" y="3137096"/>
                </a:cubicBezTo>
                <a:cubicBezTo>
                  <a:pt x="714859" y="3137096"/>
                  <a:pt x="0" y="2434833"/>
                  <a:pt x="0" y="1568548"/>
                </a:cubicBezTo>
                <a:cubicBezTo>
                  <a:pt x="0" y="702263"/>
                  <a:pt x="714859" y="0"/>
                  <a:pt x="1596683" y="0"/>
                </a:cubicBezTo>
                <a:cubicBezTo>
                  <a:pt x="1927367" y="0"/>
                  <a:pt x="2234572" y="98756"/>
                  <a:pt x="2580844" y="359324"/>
                </a:cubicBezTo>
              </a:path>
            </a:pathLst>
          </a:cu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8" name="椭圆 7">
            <a:extLst>
              <a:ext uri="{FF2B5EF4-FFF2-40B4-BE49-F238E27FC236}">
                <a16:creationId xmlns:a16="http://schemas.microsoft.com/office/drawing/2014/main" xmlns="" id="{091073DD-4999-4F8A-B49F-1C1231765550}"/>
              </a:ext>
            </a:extLst>
          </p:cNvPr>
          <p:cNvSpPr/>
          <p:nvPr/>
        </p:nvSpPr>
        <p:spPr>
          <a:xfrm>
            <a:off x="2609556" y="3608362"/>
            <a:ext cx="56271" cy="562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cxnSp>
        <p:nvCxnSpPr>
          <p:cNvPr id="10" name="直接连接符 9">
            <a:extLst>
              <a:ext uri="{FF2B5EF4-FFF2-40B4-BE49-F238E27FC236}">
                <a16:creationId xmlns:a16="http://schemas.microsoft.com/office/drawing/2014/main" xmlns="" id="{2065EF12-969E-4768-98A7-3ECBEFBF7509}"/>
              </a:ext>
            </a:extLst>
          </p:cNvPr>
          <p:cNvCxnSpPr/>
          <p:nvPr/>
        </p:nvCxnSpPr>
        <p:spPr>
          <a:xfrm>
            <a:off x="1674055" y="2405575"/>
            <a:ext cx="1903828" cy="2433711"/>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xmlns="" id="{89D21874-B38F-4A0B-A824-EDD44BE14115}"/>
              </a:ext>
            </a:extLst>
          </p:cNvPr>
          <p:cNvCxnSpPr>
            <a:cxnSpLocks/>
          </p:cNvCxnSpPr>
          <p:nvPr/>
        </p:nvCxnSpPr>
        <p:spPr>
          <a:xfrm>
            <a:off x="1026941" y="3622430"/>
            <a:ext cx="1616577" cy="19894"/>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图片 13" descr="图片包含 物体, 时钟&#10;&#10;已生成高可信度的说明">
            <a:extLst>
              <a:ext uri="{FF2B5EF4-FFF2-40B4-BE49-F238E27FC236}">
                <a16:creationId xmlns:a16="http://schemas.microsoft.com/office/drawing/2014/main" xmlns="" id="{6338C631-FA39-4DFF-B8F1-CD19309D734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20698204">
            <a:off x="2947368" y="4334133"/>
            <a:ext cx="8229600" cy="788723"/>
          </a:xfrm>
          <a:prstGeom prst="rect">
            <a:avLst/>
          </a:prstGeom>
        </p:spPr>
      </p:pic>
      <p:sp>
        <p:nvSpPr>
          <p:cNvPr id="15" name="任意多边形: 形状 14">
            <a:extLst>
              <a:ext uri="{FF2B5EF4-FFF2-40B4-BE49-F238E27FC236}">
                <a16:creationId xmlns:a16="http://schemas.microsoft.com/office/drawing/2014/main" xmlns="" id="{D82C086A-4A5D-4899-AD02-CC0C9A246766}"/>
              </a:ext>
            </a:extLst>
          </p:cNvPr>
          <p:cNvSpPr/>
          <p:nvPr/>
        </p:nvSpPr>
        <p:spPr>
          <a:xfrm>
            <a:off x="2985867" y="3049579"/>
            <a:ext cx="7758334" cy="2117188"/>
          </a:xfrm>
          <a:custGeom>
            <a:avLst/>
            <a:gdLst>
              <a:gd name="connsiteX0" fmla="*/ 1596683 w 3193366"/>
              <a:gd name="connsiteY0" fmla="*/ 0 h 3137096"/>
              <a:gd name="connsiteX1" fmla="*/ 2489404 w 3193366"/>
              <a:gd name="connsiteY1" fmla="*/ 267884 h 3137096"/>
              <a:gd name="connsiteX2" fmla="*/ 2550941 w 3193366"/>
              <a:gd name="connsiteY2" fmla="*/ 313089 h 3137096"/>
              <a:gd name="connsiteX3" fmla="*/ 2550941 w 3193366"/>
              <a:gd name="connsiteY3" fmla="*/ 1134344 h 3137096"/>
              <a:gd name="connsiteX4" fmla="*/ 3130019 w 3193366"/>
              <a:gd name="connsiteY4" fmla="*/ 1134344 h 3137096"/>
              <a:gd name="connsiteX5" fmla="*/ 3160927 w 3193366"/>
              <a:gd name="connsiteY5" fmla="*/ 1252431 h 3137096"/>
              <a:gd name="connsiteX6" fmla="*/ 3193366 w 3193366"/>
              <a:gd name="connsiteY6" fmla="*/ 1568548 h 3137096"/>
              <a:gd name="connsiteX7" fmla="*/ 1596683 w 3193366"/>
              <a:gd name="connsiteY7" fmla="*/ 3137096 h 3137096"/>
              <a:gd name="connsiteX8" fmla="*/ 0 w 3193366"/>
              <a:gd name="connsiteY8" fmla="*/ 1568548 h 3137096"/>
              <a:gd name="connsiteX9" fmla="*/ 1596683 w 3193366"/>
              <a:gd name="connsiteY9" fmla="*/ 0 h 3137096"/>
              <a:gd name="connsiteX0" fmla="*/ 1596683 w 3193366"/>
              <a:gd name="connsiteY0" fmla="*/ 0 h 3137096"/>
              <a:gd name="connsiteX1" fmla="*/ 2489404 w 3193366"/>
              <a:gd name="connsiteY1" fmla="*/ 267884 h 3137096"/>
              <a:gd name="connsiteX2" fmla="*/ 2550941 w 3193366"/>
              <a:gd name="connsiteY2" fmla="*/ 1134344 h 3137096"/>
              <a:gd name="connsiteX3" fmla="*/ 3130019 w 3193366"/>
              <a:gd name="connsiteY3" fmla="*/ 1134344 h 3137096"/>
              <a:gd name="connsiteX4" fmla="*/ 3160927 w 3193366"/>
              <a:gd name="connsiteY4" fmla="*/ 1252431 h 3137096"/>
              <a:gd name="connsiteX5" fmla="*/ 3193366 w 3193366"/>
              <a:gd name="connsiteY5" fmla="*/ 1568548 h 3137096"/>
              <a:gd name="connsiteX6" fmla="*/ 1596683 w 3193366"/>
              <a:gd name="connsiteY6" fmla="*/ 3137096 h 3137096"/>
              <a:gd name="connsiteX7" fmla="*/ 0 w 3193366"/>
              <a:gd name="connsiteY7" fmla="*/ 1568548 h 3137096"/>
              <a:gd name="connsiteX8" fmla="*/ 1596683 w 3193366"/>
              <a:gd name="connsiteY8" fmla="*/ 0 h 3137096"/>
              <a:gd name="connsiteX0" fmla="*/ 2489404 w 3193366"/>
              <a:gd name="connsiteY0" fmla="*/ 267884 h 3137096"/>
              <a:gd name="connsiteX1" fmla="*/ 2550941 w 3193366"/>
              <a:gd name="connsiteY1" fmla="*/ 1134344 h 3137096"/>
              <a:gd name="connsiteX2" fmla="*/ 3130019 w 3193366"/>
              <a:gd name="connsiteY2" fmla="*/ 1134344 h 3137096"/>
              <a:gd name="connsiteX3" fmla="*/ 3160927 w 3193366"/>
              <a:gd name="connsiteY3" fmla="*/ 1252431 h 3137096"/>
              <a:gd name="connsiteX4" fmla="*/ 3193366 w 3193366"/>
              <a:gd name="connsiteY4" fmla="*/ 1568548 h 3137096"/>
              <a:gd name="connsiteX5" fmla="*/ 1596683 w 3193366"/>
              <a:gd name="connsiteY5" fmla="*/ 3137096 h 3137096"/>
              <a:gd name="connsiteX6" fmla="*/ 0 w 3193366"/>
              <a:gd name="connsiteY6" fmla="*/ 1568548 h 3137096"/>
              <a:gd name="connsiteX7" fmla="*/ 1596683 w 3193366"/>
              <a:gd name="connsiteY7" fmla="*/ 0 h 3137096"/>
              <a:gd name="connsiteX8" fmla="*/ 2580844 w 3193366"/>
              <a:gd name="connsiteY8" fmla="*/ 359324 h 3137096"/>
              <a:gd name="connsiteX0" fmla="*/ 2489404 w 3193366"/>
              <a:gd name="connsiteY0" fmla="*/ 267884 h 3137096"/>
              <a:gd name="connsiteX1" fmla="*/ 3130019 w 3193366"/>
              <a:gd name="connsiteY1" fmla="*/ 1134344 h 3137096"/>
              <a:gd name="connsiteX2" fmla="*/ 3160927 w 3193366"/>
              <a:gd name="connsiteY2" fmla="*/ 1252431 h 3137096"/>
              <a:gd name="connsiteX3" fmla="*/ 3193366 w 3193366"/>
              <a:gd name="connsiteY3" fmla="*/ 1568548 h 3137096"/>
              <a:gd name="connsiteX4" fmla="*/ 1596683 w 3193366"/>
              <a:gd name="connsiteY4" fmla="*/ 3137096 h 3137096"/>
              <a:gd name="connsiteX5" fmla="*/ 0 w 3193366"/>
              <a:gd name="connsiteY5" fmla="*/ 1568548 h 3137096"/>
              <a:gd name="connsiteX6" fmla="*/ 1596683 w 3193366"/>
              <a:gd name="connsiteY6" fmla="*/ 0 h 3137096"/>
              <a:gd name="connsiteX7" fmla="*/ 2580844 w 3193366"/>
              <a:gd name="connsiteY7"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134344 h 3137096"/>
              <a:gd name="connsiteX1" fmla="*/ 3160927 w 3193366"/>
              <a:gd name="connsiteY1" fmla="*/ 1252431 h 3137096"/>
              <a:gd name="connsiteX2" fmla="*/ 3193366 w 3193366"/>
              <a:gd name="connsiteY2" fmla="*/ 1568548 h 3137096"/>
              <a:gd name="connsiteX3" fmla="*/ 1596683 w 3193366"/>
              <a:gd name="connsiteY3" fmla="*/ 3137096 h 3137096"/>
              <a:gd name="connsiteX4" fmla="*/ 0 w 3193366"/>
              <a:gd name="connsiteY4" fmla="*/ 1568548 h 3137096"/>
              <a:gd name="connsiteX5" fmla="*/ 1596683 w 3193366"/>
              <a:gd name="connsiteY5" fmla="*/ 0 h 3137096"/>
              <a:gd name="connsiteX6" fmla="*/ 2580844 w 3193366"/>
              <a:gd name="connsiteY6" fmla="*/ 359324 h 3137096"/>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130019 w 3193366"/>
              <a:gd name="connsiteY0" fmla="*/ 1886368 h 3889120"/>
              <a:gd name="connsiteX1" fmla="*/ 3160927 w 3193366"/>
              <a:gd name="connsiteY1" fmla="*/ 2004455 h 3889120"/>
              <a:gd name="connsiteX2" fmla="*/ 3193366 w 3193366"/>
              <a:gd name="connsiteY2" fmla="*/ 2320572 h 3889120"/>
              <a:gd name="connsiteX3" fmla="*/ 1596683 w 3193366"/>
              <a:gd name="connsiteY3" fmla="*/ 3889120 h 3889120"/>
              <a:gd name="connsiteX4" fmla="*/ 0 w 3193366"/>
              <a:gd name="connsiteY4" fmla="*/ 2320572 h 3889120"/>
              <a:gd name="connsiteX5" fmla="*/ 1596683 w 3193366"/>
              <a:gd name="connsiteY5" fmla="*/ 752024 h 3889120"/>
              <a:gd name="connsiteX6" fmla="*/ 2440167 w 3193366"/>
              <a:gd name="connsiteY6" fmla="*/ 0 h 3889120"/>
              <a:gd name="connsiteX0" fmla="*/ 3974081 w 3974081"/>
              <a:gd name="connsiteY0" fmla="*/ 1956707 h 3889120"/>
              <a:gd name="connsiteX1" fmla="*/ 3160927 w 3974081"/>
              <a:gd name="connsiteY1" fmla="*/ 2004455 h 3889120"/>
              <a:gd name="connsiteX2" fmla="*/ 3193366 w 3974081"/>
              <a:gd name="connsiteY2" fmla="*/ 2320572 h 3889120"/>
              <a:gd name="connsiteX3" fmla="*/ 1596683 w 3974081"/>
              <a:gd name="connsiteY3" fmla="*/ 3889120 h 3889120"/>
              <a:gd name="connsiteX4" fmla="*/ 0 w 3974081"/>
              <a:gd name="connsiteY4" fmla="*/ 2320572 h 3889120"/>
              <a:gd name="connsiteX5" fmla="*/ 1596683 w 3974081"/>
              <a:gd name="connsiteY5" fmla="*/ 752024 h 3889120"/>
              <a:gd name="connsiteX6" fmla="*/ 2440167 w 3974081"/>
              <a:gd name="connsiteY6" fmla="*/ 0 h 3889120"/>
              <a:gd name="connsiteX0" fmla="*/ 3160927 w 3193366"/>
              <a:gd name="connsiteY0" fmla="*/ 2004455 h 3889120"/>
              <a:gd name="connsiteX1" fmla="*/ 3193366 w 3193366"/>
              <a:gd name="connsiteY1" fmla="*/ 2320572 h 3889120"/>
              <a:gd name="connsiteX2" fmla="*/ 1596683 w 3193366"/>
              <a:gd name="connsiteY2" fmla="*/ 3889120 h 3889120"/>
              <a:gd name="connsiteX3" fmla="*/ 0 w 3193366"/>
              <a:gd name="connsiteY3" fmla="*/ 2320572 h 3889120"/>
              <a:gd name="connsiteX4" fmla="*/ 1596683 w 3193366"/>
              <a:gd name="connsiteY4" fmla="*/ 752024 h 3889120"/>
              <a:gd name="connsiteX5" fmla="*/ 2440167 w 3193366"/>
              <a:gd name="connsiteY5" fmla="*/ 0 h 3889120"/>
              <a:gd name="connsiteX0" fmla="*/ 3456348 w 3456348"/>
              <a:gd name="connsiteY0" fmla="*/ 2159200 h 3889120"/>
              <a:gd name="connsiteX1" fmla="*/ 3193366 w 3456348"/>
              <a:gd name="connsiteY1" fmla="*/ 2320572 h 3889120"/>
              <a:gd name="connsiteX2" fmla="*/ 1596683 w 3456348"/>
              <a:gd name="connsiteY2" fmla="*/ 3889120 h 3889120"/>
              <a:gd name="connsiteX3" fmla="*/ 0 w 3456348"/>
              <a:gd name="connsiteY3" fmla="*/ 2320572 h 3889120"/>
              <a:gd name="connsiteX4" fmla="*/ 1596683 w 3456348"/>
              <a:gd name="connsiteY4" fmla="*/ 752024 h 3889120"/>
              <a:gd name="connsiteX5" fmla="*/ 2440167 w 3456348"/>
              <a:gd name="connsiteY5" fmla="*/ 0 h 3889120"/>
              <a:gd name="connsiteX0" fmla="*/ 3723634 w 3723634"/>
              <a:gd name="connsiteY0" fmla="*/ 2046659 h 3889120"/>
              <a:gd name="connsiteX1" fmla="*/ 3193366 w 3723634"/>
              <a:gd name="connsiteY1" fmla="*/ 2320572 h 3889120"/>
              <a:gd name="connsiteX2" fmla="*/ 1596683 w 3723634"/>
              <a:gd name="connsiteY2" fmla="*/ 3889120 h 3889120"/>
              <a:gd name="connsiteX3" fmla="*/ 0 w 3723634"/>
              <a:gd name="connsiteY3" fmla="*/ 2320572 h 3889120"/>
              <a:gd name="connsiteX4" fmla="*/ 1596683 w 3723634"/>
              <a:gd name="connsiteY4" fmla="*/ 752024 h 3889120"/>
              <a:gd name="connsiteX5" fmla="*/ 2440167 w 3723634"/>
              <a:gd name="connsiteY5" fmla="*/ 0 h 3889120"/>
              <a:gd name="connsiteX0" fmla="*/ 3723634 w 3723634"/>
              <a:gd name="connsiteY0" fmla="*/ 2046659 h 3889120"/>
              <a:gd name="connsiteX1" fmla="*/ 3193366 w 3723634"/>
              <a:gd name="connsiteY1" fmla="*/ 2320572 h 3889120"/>
              <a:gd name="connsiteX2" fmla="*/ 1596683 w 3723634"/>
              <a:gd name="connsiteY2" fmla="*/ 3889120 h 3889120"/>
              <a:gd name="connsiteX3" fmla="*/ 0 w 3723634"/>
              <a:gd name="connsiteY3" fmla="*/ 2320572 h 3889120"/>
              <a:gd name="connsiteX4" fmla="*/ 1596683 w 3723634"/>
              <a:gd name="connsiteY4" fmla="*/ 752024 h 3889120"/>
              <a:gd name="connsiteX5" fmla="*/ 2440167 w 3723634"/>
              <a:gd name="connsiteY5" fmla="*/ 0 h 3889120"/>
              <a:gd name="connsiteX6" fmla="*/ 3723634 w 3723634"/>
              <a:gd name="connsiteY6" fmla="*/ 2046659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3822108 w 3822108"/>
              <a:gd name="connsiteY0" fmla="*/ 1427680 h 3889120"/>
              <a:gd name="connsiteX1" fmla="*/ 3193366 w 3822108"/>
              <a:gd name="connsiteY1" fmla="*/ 2320572 h 3889120"/>
              <a:gd name="connsiteX2" fmla="*/ 1596683 w 3822108"/>
              <a:gd name="connsiteY2" fmla="*/ 3889120 h 3889120"/>
              <a:gd name="connsiteX3" fmla="*/ 0 w 3822108"/>
              <a:gd name="connsiteY3" fmla="*/ 2320572 h 3889120"/>
              <a:gd name="connsiteX4" fmla="*/ 1596683 w 3822108"/>
              <a:gd name="connsiteY4" fmla="*/ 752024 h 3889120"/>
              <a:gd name="connsiteX5" fmla="*/ 2440167 w 3822108"/>
              <a:gd name="connsiteY5" fmla="*/ 0 h 3889120"/>
              <a:gd name="connsiteX6" fmla="*/ 3822108 w 3822108"/>
              <a:gd name="connsiteY6" fmla="*/ 1427680 h 3889120"/>
              <a:gd name="connsiteX0" fmla="*/ 4216004 w 4216004"/>
              <a:gd name="connsiteY0" fmla="*/ 1568357 h 3889120"/>
              <a:gd name="connsiteX1" fmla="*/ 3193366 w 4216004"/>
              <a:gd name="connsiteY1" fmla="*/ 2320572 h 3889120"/>
              <a:gd name="connsiteX2" fmla="*/ 1596683 w 4216004"/>
              <a:gd name="connsiteY2" fmla="*/ 3889120 h 3889120"/>
              <a:gd name="connsiteX3" fmla="*/ 0 w 4216004"/>
              <a:gd name="connsiteY3" fmla="*/ 2320572 h 3889120"/>
              <a:gd name="connsiteX4" fmla="*/ 1596683 w 4216004"/>
              <a:gd name="connsiteY4" fmla="*/ 752024 h 3889120"/>
              <a:gd name="connsiteX5" fmla="*/ 2440167 w 4216004"/>
              <a:gd name="connsiteY5" fmla="*/ 0 h 3889120"/>
              <a:gd name="connsiteX6" fmla="*/ 4216004 w 4216004"/>
              <a:gd name="connsiteY6" fmla="*/ 1568357 h 3889120"/>
              <a:gd name="connsiteX0" fmla="*/ 4216004 w 4307444"/>
              <a:gd name="connsiteY0" fmla="*/ 1568357 h 3889120"/>
              <a:gd name="connsiteX1" fmla="*/ 3193366 w 4307444"/>
              <a:gd name="connsiteY1" fmla="*/ 2320572 h 3889120"/>
              <a:gd name="connsiteX2" fmla="*/ 1596683 w 4307444"/>
              <a:gd name="connsiteY2" fmla="*/ 3889120 h 3889120"/>
              <a:gd name="connsiteX3" fmla="*/ 0 w 4307444"/>
              <a:gd name="connsiteY3" fmla="*/ 2320572 h 3889120"/>
              <a:gd name="connsiteX4" fmla="*/ 1596683 w 4307444"/>
              <a:gd name="connsiteY4" fmla="*/ 752024 h 3889120"/>
              <a:gd name="connsiteX5" fmla="*/ 2440167 w 4307444"/>
              <a:gd name="connsiteY5" fmla="*/ 0 h 3889120"/>
              <a:gd name="connsiteX6" fmla="*/ 4307444 w 4307444"/>
              <a:gd name="connsiteY6" fmla="*/ 1659797 h 3889120"/>
              <a:gd name="connsiteX0" fmla="*/ 4216004 w 4216004"/>
              <a:gd name="connsiteY0" fmla="*/ 1568357 h 4248253"/>
              <a:gd name="connsiteX1" fmla="*/ 3193366 w 4216004"/>
              <a:gd name="connsiteY1" fmla="*/ 2320572 h 4248253"/>
              <a:gd name="connsiteX2" fmla="*/ 1596683 w 4216004"/>
              <a:gd name="connsiteY2" fmla="*/ 3889120 h 4248253"/>
              <a:gd name="connsiteX3" fmla="*/ 0 w 4216004"/>
              <a:gd name="connsiteY3" fmla="*/ 2320572 h 4248253"/>
              <a:gd name="connsiteX4" fmla="*/ 1596683 w 4216004"/>
              <a:gd name="connsiteY4" fmla="*/ 752024 h 4248253"/>
              <a:gd name="connsiteX5" fmla="*/ 2440167 w 4216004"/>
              <a:gd name="connsiteY5" fmla="*/ 0 h 4248253"/>
              <a:gd name="connsiteX6" fmla="*/ 270016 w 4216004"/>
              <a:gd name="connsiteY6" fmla="*/ 4248253 h 4248253"/>
              <a:gd name="connsiteX0" fmla="*/ 4216004 w 4216004"/>
              <a:gd name="connsiteY0" fmla="*/ 816333 h 3496229"/>
              <a:gd name="connsiteX1" fmla="*/ 3193366 w 4216004"/>
              <a:gd name="connsiteY1" fmla="*/ 1568548 h 3496229"/>
              <a:gd name="connsiteX2" fmla="*/ 1596683 w 4216004"/>
              <a:gd name="connsiteY2" fmla="*/ 3137096 h 3496229"/>
              <a:gd name="connsiteX3" fmla="*/ 0 w 4216004"/>
              <a:gd name="connsiteY3" fmla="*/ 1568548 h 3496229"/>
              <a:gd name="connsiteX4" fmla="*/ 1596683 w 4216004"/>
              <a:gd name="connsiteY4" fmla="*/ 0 h 3496229"/>
              <a:gd name="connsiteX5" fmla="*/ 270016 w 4216004"/>
              <a:gd name="connsiteY5" fmla="*/ 3496229 h 3496229"/>
              <a:gd name="connsiteX0" fmla="*/ 4216004 w 4216004"/>
              <a:gd name="connsiteY0" fmla="*/ 0 h 2679896"/>
              <a:gd name="connsiteX1" fmla="*/ 3193366 w 4216004"/>
              <a:gd name="connsiteY1" fmla="*/ 752215 h 2679896"/>
              <a:gd name="connsiteX2" fmla="*/ 1596683 w 4216004"/>
              <a:gd name="connsiteY2" fmla="*/ 2320763 h 2679896"/>
              <a:gd name="connsiteX3" fmla="*/ 0 w 4216004"/>
              <a:gd name="connsiteY3" fmla="*/ 752215 h 2679896"/>
              <a:gd name="connsiteX4" fmla="*/ 270016 w 4216004"/>
              <a:gd name="connsiteY4" fmla="*/ 2679896 h 2679896"/>
              <a:gd name="connsiteX0" fmla="*/ 3945988 w 3945988"/>
              <a:gd name="connsiteY0" fmla="*/ 0 h 2679896"/>
              <a:gd name="connsiteX1" fmla="*/ 2923350 w 3945988"/>
              <a:gd name="connsiteY1" fmla="*/ 752215 h 2679896"/>
              <a:gd name="connsiteX2" fmla="*/ 1326667 w 3945988"/>
              <a:gd name="connsiteY2" fmla="*/ 2320763 h 2679896"/>
              <a:gd name="connsiteX3" fmla="*/ 0 w 3945988"/>
              <a:gd name="connsiteY3" fmla="*/ 2679896 h 2679896"/>
              <a:gd name="connsiteX0" fmla="*/ 3945988 w 3945988"/>
              <a:gd name="connsiteY0" fmla="*/ 0 h 2679896"/>
              <a:gd name="connsiteX1" fmla="*/ 1326667 w 3945988"/>
              <a:gd name="connsiteY1" fmla="*/ 2320763 h 2679896"/>
              <a:gd name="connsiteX2" fmla="*/ 0 w 3945988"/>
              <a:gd name="connsiteY2" fmla="*/ 2679896 h 2679896"/>
              <a:gd name="connsiteX0" fmla="*/ 3945988 w 3945988"/>
              <a:gd name="connsiteY0" fmla="*/ 0 h 2679896"/>
              <a:gd name="connsiteX1" fmla="*/ 0 w 3945988"/>
              <a:gd name="connsiteY1" fmla="*/ 2679896 h 2679896"/>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631724 w 7631724"/>
              <a:gd name="connsiteY0" fmla="*/ 0 h 2173459"/>
              <a:gd name="connsiteX1" fmla="*/ 0 w 7631724"/>
              <a:gd name="connsiteY1" fmla="*/ 2173459 h 2173459"/>
              <a:gd name="connsiteX0" fmla="*/ 7758334 w 7758334"/>
              <a:gd name="connsiteY0" fmla="*/ 0 h 2117188"/>
              <a:gd name="connsiteX1" fmla="*/ 0 w 7758334"/>
              <a:gd name="connsiteY1" fmla="*/ 2117188 h 2117188"/>
            </a:gdLst>
            <a:ahLst/>
            <a:cxnLst>
              <a:cxn ang="0">
                <a:pos x="connsiteX0" y="connsiteY0"/>
              </a:cxn>
              <a:cxn ang="0">
                <a:pos x="connsiteX1" y="connsiteY1"/>
              </a:cxn>
            </a:cxnLst>
            <a:rect l="l" t="t" r="r" b="b"/>
            <a:pathLst>
              <a:path w="7758334" h="2117188">
                <a:moveTo>
                  <a:pt x="7758334" y="0"/>
                </a:moveTo>
                <a:lnTo>
                  <a:pt x="0" y="2117188"/>
                </a:lnTo>
              </a:path>
            </a:pathLst>
          </a:custGeom>
          <a:noFill/>
          <a:ln w="222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pic>
        <p:nvPicPr>
          <p:cNvPr id="2" name="BrunuhVille - Mother Earth">
            <a:hlinkClick r:id="" action="ppaction://media"/>
            <a:extLst>
              <a:ext uri="{FF2B5EF4-FFF2-40B4-BE49-F238E27FC236}">
                <a16:creationId xmlns:a16="http://schemas.microsoft.com/office/drawing/2014/main" xmlns="" id="{37C89421-BCA8-4F63-A538-C9749BD32A85}"/>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1064455" y="-860856"/>
            <a:ext cx="609600" cy="609600"/>
          </a:xfrm>
          <a:prstGeom prst="rect">
            <a:avLst/>
          </a:prstGeom>
        </p:spPr>
      </p:pic>
      <p:grpSp>
        <p:nvGrpSpPr>
          <p:cNvPr id="25" name="组合 24">
            <a:extLst>
              <a:ext uri="{FF2B5EF4-FFF2-40B4-BE49-F238E27FC236}">
                <a16:creationId xmlns:a16="http://schemas.microsoft.com/office/drawing/2014/main" xmlns="" id="{BAA7E382-A545-409A-91EB-5B233F4231FF}"/>
              </a:ext>
            </a:extLst>
          </p:cNvPr>
          <p:cNvGrpSpPr/>
          <p:nvPr/>
        </p:nvGrpSpPr>
        <p:grpSpPr>
          <a:xfrm rot="307127">
            <a:off x="5590040" y="4510901"/>
            <a:ext cx="5929644" cy="1773692"/>
            <a:chOff x="5424945" y="4679811"/>
            <a:chExt cx="5929644" cy="1773692"/>
          </a:xfrm>
        </p:grpSpPr>
        <p:pic>
          <p:nvPicPr>
            <p:cNvPr id="6" name="PA_图片 5">
              <a:extLst>
                <a:ext uri="{FF2B5EF4-FFF2-40B4-BE49-F238E27FC236}">
                  <a16:creationId xmlns:a16="http://schemas.microsoft.com/office/drawing/2014/main" xmlns="" id="{AF753690-FDEE-4670-8D45-85C263A9BC07}"/>
                </a:ext>
              </a:extLst>
            </p:cNvPr>
            <p:cNvPicPr>
              <a:picLocks noChangeAspect="1"/>
            </p:cNvPicPr>
            <p:nvPr>
              <p:custDataLst>
                <p:tags r:id="rId4"/>
              </p:custDataLst>
            </p:nvPr>
          </p:nvPicPr>
          <p:blipFill>
            <a:blip r:embed="rId11"/>
            <a:stretch>
              <a:fillRect/>
            </a:stretch>
          </p:blipFill>
          <p:spPr>
            <a:xfrm rot="20645807">
              <a:off x="9896722" y="4919222"/>
              <a:ext cx="969311" cy="685016"/>
            </a:xfrm>
            <a:prstGeom prst="rect">
              <a:avLst/>
            </a:prstGeom>
          </p:spPr>
        </p:pic>
        <p:sp>
          <p:nvSpPr>
            <p:cNvPr id="17" name="PA_任意多边形 16">
              <a:extLst>
                <a:ext uri="{FF2B5EF4-FFF2-40B4-BE49-F238E27FC236}">
                  <a16:creationId xmlns:a16="http://schemas.microsoft.com/office/drawing/2014/main" xmlns="" id="{4480C8E7-B787-4DB7-96D0-F06BA3D4E395}"/>
                </a:ext>
              </a:extLst>
            </p:cNvPr>
            <p:cNvSpPr/>
            <p:nvPr>
              <p:custDataLst>
                <p:tags r:id="rId5"/>
              </p:custDataLst>
            </p:nvPr>
          </p:nvSpPr>
          <p:spPr>
            <a:xfrm rot="20610157">
              <a:off x="10922352" y="4679811"/>
              <a:ext cx="432237" cy="667839"/>
            </a:xfrm>
            <a:custGeom>
              <a:avLst/>
              <a:gdLst>
                <a:gd name="connsiteX0" fmla="*/ 0 w 1758435"/>
                <a:gd name="connsiteY0" fmla="*/ 0 h 986286"/>
                <a:gd name="connsiteX1" fmla="*/ 1231330 w 1758435"/>
                <a:gd name="connsiteY1" fmla="*/ 0 h 986286"/>
                <a:gd name="connsiteX2" fmla="*/ 1231330 w 1758435"/>
                <a:gd name="connsiteY2" fmla="*/ 3424 h 986286"/>
                <a:gd name="connsiteX3" fmla="*/ 1265292 w 1758435"/>
                <a:gd name="connsiteY3" fmla="*/ 0 h 986286"/>
                <a:gd name="connsiteX4" fmla="*/ 1758435 w 1758435"/>
                <a:gd name="connsiteY4" fmla="*/ 493143 h 986286"/>
                <a:gd name="connsiteX5" fmla="*/ 1265292 w 1758435"/>
                <a:gd name="connsiteY5" fmla="*/ 986286 h 986286"/>
                <a:gd name="connsiteX6" fmla="*/ 1231330 w 1758435"/>
                <a:gd name="connsiteY6" fmla="*/ 982862 h 986286"/>
                <a:gd name="connsiteX7" fmla="*/ 1231330 w 1758435"/>
                <a:gd name="connsiteY7" fmla="*/ 986286 h 986286"/>
                <a:gd name="connsiteX8" fmla="*/ 0 w 1758435"/>
                <a:gd name="connsiteY8" fmla="*/ 986286 h 9862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8435" h="986286">
                  <a:moveTo>
                    <a:pt x="0" y="0"/>
                  </a:moveTo>
                  <a:lnTo>
                    <a:pt x="1231330" y="0"/>
                  </a:lnTo>
                  <a:lnTo>
                    <a:pt x="1231330" y="3424"/>
                  </a:lnTo>
                  <a:lnTo>
                    <a:pt x="1265292" y="0"/>
                  </a:lnTo>
                  <a:cubicBezTo>
                    <a:pt x="1537647" y="0"/>
                    <a:pt x="1758435" y="220788"/>
                    <a:pt x="1758435" y="493143"/>
                  </a:cubicBezTo>
                  <a:cubicBezTo>
                    <a:pt x="1758435" y="765498"/>
                    <a:pt x="1537647" y="986286"/>
                    <a:pt x="1265292" y="986286"/>
                  </a:cubicBezTo>
                  <a:lnTo>
                    <a:pt x="1231330" y="982862"/>
                  </a:lnTo>
                  <a:lnTo>
                    <a:pt x="1231330" y="986286"/>
                  </a:lnTo>
                  <a:lnTo>
                    <a:pt x="0" y="986286"/>
                  </a:lnTo>
                  <a:close/>
                </a:path>
              </a:pathLst>
            </a:custGeom>
            <a:blipFill>
              <a:blip r:embed="rId1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cs typeface="+mn-ea"/>
                <a:sym typeface="+mn-lt"/>
              </a:endParaRPr>
            </a:p>
          </p:txBody>
        </p:sp>
        <p:sp>
          <p:nvSpPr>
            <p:cNvPr id="23" name="PA_任意多边形 22">
              <a:extLst>
                <a:ext uri="{FF2B5EF4-FFF2-40B4-BE49-F238E27FC236}">
                  <a16:creationId xmlns:a16="http://schemas.microsoft.com/office/drawing/2014/main" xmlns="" id="{468866B4-B2DD-4E2E-A951-17D7A84F2BC6}"/>
                </a:ext>
              </a:extLst>
            </p:cNvPr>
            <p:cNvSpPr/>
            <p:nvPr>
              <p:custDataLst>
                <p:tags r:id="rId6"/>
              </p:custDataLst>
            </p:nvPr>
          </p:nvSpPr>
          <p:spPr>
            <a:xfrm rot="15185085">
              <a:off x="7318871" y="3845589"/>
              <a:ext cx="713988" cy="4501840"/>
            </a:xfrm>
            <a:custGeom>
              <a:avLst/>
              <a:gdLst>
                <a:gd name="connsiteX0" fmla="*/ 246513 w 788318"/>
                <a:gd name="connsiteY0" fmla="*/ 278679 h 4501840"/>
                <a:gd name="connsiteX1" fmla="*/ 385660 w 788318"/>
                <a:gd name="connsiteY1" fmla="*/ 1 h 4501840"/>
                <a:gd name="connsiteX2" fmla="*/ 389855 w 788318"/>
                <a:gd name="connsiteY2" fmla="*/ 8403 h 4501840"/>
                <a:gd name="connsiteX3" fmla="*/ 251392 w 788318"/>
                <a:gd name="connsiteY3" fmla="*/ 278679 h 4501840"/>
                <a:gd name="connsiteX4" fmla="*/ 0 w 788318"/>
                <a:gd name="connsiteY4" fmla="*/ 4501840 h 4501840"/>
                <a:gd name="connsiteX5" fmla="*/ 0 w 788318"/>
                <a:gd name="connsiteY5" fmla="*/ 769391 h 4501840"/>
                <a:gd name="connsiteX6" fmla="*/ 0 w 788318"/>
                <a:gd name="connsiteY6" fmla="*/ 758769 h 4501840"/>
                <a:gd name="connsiteX7" fmla="*/ 5442 w 788318"/>
                <a:gd name="connsiteY7" fmla="*/ 758769 h 4501840"/>
                <a:gd name="connsiteX8" fmla="*/ 251392 w 788318"/>
                <a:gd name="connsiteY8" fmla="*/ 278679 h 4501840"/>
                <a:gd name="connsiteX9" fmla="*/ 524806 w 788318"/>
                <a:gd name="connsiteY9" fmla="*/ 278679 h 4501840"/>
                <a:gd name="connsiteX10" fmla="*/ 389855 w 788318"/>
                <a:gd name="connsiteY10" fmla="*/ 8403 h 4501840"/>
                <a:gd name="connsiteX11" fmla="*/ 394160 w 788318"/>
                <a:gd name="connsiteY11" fmla="*/ 0 h 4501840"/>
                <a:gd name="connsiteX12" fmla="*/ 782876 w 788318"/>
                <a:gd name="connsiteY12" fmla="*/ 758769 h 4501840"/>
                <a:gd name="connsiteX13" fmla="*/ 788318 w 788318"/>
                <a:gd name="connsiteY13" fmla="*/ 758769 h 4501840"/>
                <a:gd name="connsiteX14" fmla="*/ 788318 w 788318"/>
                <a:gd name="connsiteY14" fmla="*/ 769391 h 4501840"/>
                <a:gd name="connsiteX15" fmla="*/ 788318 w 788318"/>
                <a:gd name="connsiteY15" fmla="*/ 4501840 h 4501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788318" h="4501840">
                  <a:moveTo>
                    <a:pt x="246513" y="278679"/>
                  </a:moveTo>
                  <a:lnTo>
                    <a:pt x="385660" y="1"/>
                  </a:lnTo>
                  <a:lnTo>
                    <a:pt x="389855" y="8403"/>
                  </a:lnTo>
                  <a:lnTo>
                    <a:pt x="251392" y="278679"/>
                  </a:lnTo>
                  <a:close/>
                  <a:moveTo>
                    <a:pt x="0" y="4501840"/>
                  </a:moveTo>
                  <a:lnTo>
                    <a:pt x="0" y="769391"/>
                  </a:lnTo>
                  <a:lnTo>
                    <a:pt x="0" y="758769"/>
                  </a:lnTo>
                  <a:lnTo>
                    <a:pt x="5442" y="758769"/>
                  </a:lnTo>
                  <a:lnTo>
                    <a:pt x="251392" y="278679"/>
                  </a:lnTo>
                  <a:lnTo>
                    <a:pt x="524806" y="278679"/>
                  </a:lnTo>
                  <a:lnTo>
                    <a:pt x="389855" y="8403"/>
                  </a:lnTo>
                  <a:lnTo>
                    <a:pt x="394160" y="0"/>
                  </a:lnTo>
                  <a:lnTo>
                    <a:pt x="782876" y="758769"/>
                  </a:lnTo>
                  <a:lnTo>
                    <a:pt x="788318" y="758769"/>
                  </a:lnTo>
                  <a:lnTo>
                    <a:pt x="788318" y="769391"/>
                  </a:lnTo>
                  <a:lnTo>
                    <a:pt x="788318" y="4501840"/>
                  </a:lnTo>
                  <a:close/>
                </a:path>
              </a:pathLst>
            </a:custGeom>
            <a:blipFill>
              <a:blip r:embed="rId12"/>
              <a:stretch>
                <a:fillRect/>
              </a:stretch>
            </a:blip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cs typeface="+mn-ea"/>
                <a:sym typeface="+mn-lt"/>
              </a:endParaRPr>
            </a:p>
          </p:txBody>
        </p:sp>
      </p:grpSp>
      <p:sp>
        <p:nvSpPr>
          <p:cNvPr id="30" name="任意多边形: 形状 29">
            <a:extLst>
              <a:ext uri="{FF2B5EF4-FFF2-40B4-BE49-F238E27FC236}">
                <a16:creationId xmlns:a16="http://schemas.microsoft.com/office/drawing/2014/main" xmlns="" id="{742527DF-46D7-4D3A-B4F8-7298327B59D5}"/>
              </a:ext>
            </a:extLst>
          </p:cNvPr>
          <p:cNvSpPr>
            <a:spLocks noChangeAspect="1"/>
          </p:cNvSpPr>
          <p:nvPr/>
        </p:nvSpPr>
        <p:spPr bwMode="auto">
          <a:xfrm rot="13884631">
            <a:off x="-109370" y="101873"/>
            <a:ext cx="3363723" cy="2526270"/>
          </a:xfrm>
          <a:custGeom>
            <a:avLst/>
            <a:gdLst>
              <a:gd name="connsiteX0" fmla="*/ 3363723 w 3363723"/>
              <a:gd name="connsiteY0" fmla="*/ 1155286 h 2526270"/>
              <a:gd name="connsiteX1" fmla="*/ 3250844 w 3363723"/>
              <a:gd name="connsiteY1" fmla="*/ 1296740 h 2526270"/>
              <a:gd name="connsiteX2" fmla="*/ 3250844 w 3363723"/>
              <a:gd name="connsiteY2" fmla="*/ 638463 h 2526270"/>
              <a:gd name="connsiteX3" fmla="*/ 3363723 w 3363723"/>
              <a:gd name="connsiteY3" fmla="*/ 728539 h 2526270"/>
              <a:gd name="connsiteX4" fmla="*/ 2743084 w 3363723"/>
              <a:gd name="connsiteY4" fmla="*/ 1933040 h 2526270"/>
              <a:gd name="connsiteX5" fmla="*/ 2653137 w 3363723"/>
              <a:gd name="connsiteY5" fmla="*/ 2045757 h 2526270"/>
              <a:gd name="connsiteX6" fmla="*/ 1218857 w 3363723"/>
              <a:gd name="connsiteY6" fmla="*/ 2045757 h 2526270"/>
              <a:gd name="connsiteX7" fmla="*/ 1166936 w 3363723"/>
              <a:gd name="connsiteY7" fmla="*/ 2010816 h 2526270"/>
              <a:gd name="connsiteX8" fmla="*/ 1178789 w 3363723"/>
              <a:gd name="connsiteY8" fmla="*/ 1949381 h 2526270"/>
              <a:gd name="connsiteX9" fmla="*/ 2785528 w 3363723"/>
              <a:gd name="connsiteY9" fmla="*/ 344831 h 2526270"/>
              <a:gd name="connsiteX10" fmla="*/ 2847041 w 3363723"/>
              <a:gd name="connsiteY10" fmla="*/ 333001 h 2526270"/>
              <a:gd name="connsiteX11" fmla="*/ 2882032 w 3363723"/>
              <a:gd name="connsiteY11" fmla="*/ 384850 h 2526270"/>
              <a:gd name="connsiteX12" fmla="*/ 2882032 w 3363723"/>
              <a:gd name="connsiteY12" fmla="*/ 1758917 h 2526270"/>
              <a:gd name="connsiteX13" fmla="*/ 2769159 w 3363723"/>
              <a:gd name="connsiteY13" fmla="*/ 1900364 h 2526270"/>
              <a:gd name="connsiteX14" fmla="*/ 2769159 w 3363723"/>
              <a:gd name="connsiteY14" fmla="*/ 521239 h 2526270"/>
              <a:gd name="connsiteX15" fmla="*/ 1355436 w 3363723"/>
              <a:gd name="connsiteY15" fmla="*/ 1933040 h 2526270"/>
              <a:gd name="connsiteX16" fmla="*/ 2359623 w 3363723"/>
              <a:gd name="connsiteY16" fmla="*/ 2413575 h 2526270"/>
              <a:gd name="connsiteX17" fmla="*/ 2269693 w 3363723"/>
              <a:gd name="connsiteY17" fmla="*/ 2526270 h 2526270"/>
              <a:gd name="connsiteX18" fmla="*/ 56374 w 3363723"/>
              <a:gd name="connsiteY18" fmla="*/ 2526270 h 2526270"/>
              <a:gd name="connsiteX19" fmla="*/ 4453 w 3363723"/>
              <a:gd name="connsiteY19" fmla="*/ 2491334 h 2526270"/>
              <a:gd name="connsiteX20" fmla="*/ 16306 w 3363723"/>
              <a:gd name="connsiteY20" fmla="*/ 2429915 h 2526270"/>
              <a:gd name="connsiteX21" fmla="*/ 620206 w 3363723"/>
              <a:gd name="connsiteY21" fmla="*/ 1827565 h 2526270"/>
              <a:gd name="connsiteX22" fmla="*/ 620206 w 3363723"/>
              <a:gd name="connsiteY22" fmla="*/ 1826999 h 2526270"/>
              <a:gd name="connsiteX23" fmla="*/ 1003426 w 3363723"/>
              <a:gd name="connsiteY23" fmla="*/ 1444962 h 2526270"/>
              <a:gd name="connsiteX24" fmla="*/ 1897429 w 3363723"/>
              <a:gd name="connsiteY24" fmla="*/ 552421 h 2526270"/>
              <a:gd name="connsiteX25" fmla="*/ 2450754 w 3363723"/>
              <a:gd name="connsiteY25" fmla="*/ 0 h 2526270"/>
              <a:gd name="connsiteX26" fmla="*/ 2539285 w 3363723"/>
              <a:gd name="connsiteY26" fmla="*/ 70647 h 2526270"/>
              <a:gd name="connsiteX27" fmla="*/ 2527856 w 3363723"/>
              <a:gd name="connsiteY27" fmla="*/ 81922 h 2526270"/>
              <a:gd name="connsiteX28" fmla="*/ 2573006 w 3363723"/>
              <a:gd name="connsiteY28" fmla="*/ 127561 h 2526270"/>
              <a:gd name="connsiteX29" fmla="*/ 2573006 w 3363723"/>
              <a:gd name="connsiteY29" fmla="*/ 207014 h 2526270"/>
              <a:gd name="connsiteX30" fmla="*/ 2532938 w 3363723"/>
              <a:gd name="connsiteY30" fmla="*/ 223355 h 2526270"/>
              <a:gd name="connsiteX31" fmla="*/ 2493431 w 3363723"/>
              <a:gd name="connsiteY31" fmla="*/ 207014 h 2526270"/>
              <a:gd name="connsiteX32" fmla="*/ 2448281 w 3363723"/>
              <a:gd name="connsiteY32" fmla="*/ 161936 h 2526270"/>
              <a:gd name="connsiteX33" fmla="*/ 2400303 w 3363723"/>
              <a:gd name="connsiteY33" fmla="*/ 209831 h 2526270"/>
              <a:gd name="connsiteX34" fmla="*/ 2445453 w 3363723"/>
              <a:gd name="connsiteY34" fmla="*/ 254909 h 2526270"/>
              <a:gd name="connsiteX35" fmla="*/ 2445454 w 3363723"/>
              <a:gd name="connsiteY35" fmla="*/ 334356 h 2526270"/>
              <a:gd name="connsiteX36" fmla="*/ 2405385 w 3363723"/>
              <a:gd name="connsiteY36" fmla="*/ 351263 h 2526270"/>
              <a:gd name="connsiteX37" fmla="*/ 2365311 w 3363723"/>
              <a:gd name="connsiteY37" fmla="*/ 334356 h 2526270"/>
              <a:gd name="connsiteX38" fmla="*/ 2320161 w 3363723"/>
              <a:gd name="connsiteY38" fmla="*/ 289278 h 2526270"/>
              <a:gd name="connsiteX39" fmla="*/ 2272189 w 3363723"/>
              <a:gd name="connsiteY39" fmla="*/ 337172 h 2526270"/>
              <a:gd name="connsiteX40" fmla="*/ 2360235 w 3363723"/>
              <a:gd name="connsiteY40" fmla="*/ 424512 h 2526270"/>
              <a:gd name="connsiteX41" fmla="*/ 2360235 w 3363723"/>
              <a:gd name="connsiteY41" fmla="*/ 504527 h 2526270"/>
              <a:gd name="connsiteX42" fmla="*/ 2320161 w 3363723"/>
              <a:gd name="connsiteY42" fmla="*/ 520867 h 2526270"/>
              <a:gd name="connsiteX43" fmla="*/ 2280654 w 3363723"/>
              <a:gd name="connsiteY43" fmla="*/ 504527 h 2526270"/>
              <a:gd name="connsiteX44" fmla="*/ 2192608 w 3363723"/>
              <a:gd name="connsiteY44" fmla="*/ 416625 h 2526270"/>
              <a:gd name="connsiteX45" fmla="*/ 2144636 w 3363723"/>
              <a:gd name="connsiteY45" fmla="*/ 464519 h 2526270"/>
              <a:gd name="connsiteX46" fmla="*/ 2189787 w 3363723"/>
              <a:gd name="connsiteY46" fmla="*/ 509598 h 2526270"/>
              <a:gd name="connsiteX47" fmla="*/ 2189787 w 3363723"/>
              <a:gd name="connsiteY47" fmla="*/ 589612 h 2526270"/>
              <a:gd name="connsiteX48" fmla="*/ 2150279 w 3363723"/>
              <a:gd name="connsiteY48" fmla="*/ 605952 h 2526270"/>
              <a:gd name="connsiteX49" fmla="*/ 2110206 w 3363723"/>
              <a:gd name="connsiteY49" fmla="*/ 589612 h 2526270"/>
              <a:gd name="connsiteX50" fmla="*/ 2065055 w 3363723"/>
              <a:gd name="connsiteY50" fmla="*/ 544534 h 2526270"/>
              <a:gd name="connsiteX51" fmla="*/ 2017083 w 3363723"/>
              <a:gd name="connsiteY51" fmla="*/ 591867 h 2526270"/>
              <a:gd name="connsiteX52" fmla="*/ 2062234 w 3363723"/>
              <a:gd name="connsiteY52" fmla="*/ 637506 h 2526270"/>
              <a:gd name="connsiteX53" fmla="*/ 2062234 w 3363723"/>
              <a:gd name="connsiteY53" fmla="*/ 716953 h 2526270"/>
              <a:gd name="connsiteX54" fmla="*/ 2022160 w 3363723"/>
              <a:gd name="connsiteY54" fmla="*/ 733300 h 2526270"/>
              <a:gd name="connsiteX55" fmla="*/ 1982653 w 3363723"/>
              <a:gd name="connsiteY55" fmla="*/ 716953 h 2526270"/>
              <a:gd name="connsiteX56" fmla="*/ 1937502 w 3363723"/>
              <a:gd name="connsiteY56" fmla="*/ 671875 h 2526270"/>
              <a:gd name="connsiteX57" fmla="*/ 1889531 w 3363723"/>
              <a:gd name="connsiteY57" fmla="*/ 719775 h 2526270"/>
              <a:gd name="connsiteX58" fmla="*/ 1934681 w 3363723"/>
              <a:gd name="connsiteY58" fmla="*/ 764853 h 2526270"/>
              <a:gd name="connsiteX59" fmla="*/ 1934681 w 3363723"/>
              <a:gd name="connsiteY59" fmla="*/ 844301 h 2526270"/>
              <a:gd name="connsiteX60" fmla="*/ 1894607 w 3363723"/>
              <a:gd name="connsiteY60" fmla="*/ 861208 h 2526270"/>
              <a:gd name="connsiteX61" fmla="*/ 1854533 w 3363723"/>
              <a:gd name="connsiteY61" fmla="*/ 844301 h 2526270"/>
              <a:gd name="connsiteX62" fmla="*/ 1809383 w 3363723"/>
              <a:gd name="connsiteY62" fmla="*/ 799223 h 2526270"/>
              <a:gd name="connsiteX63" fmla="*/ 1761411 w 3363723"/>
              <a:gd name="connsiteY63" fmla="*/ 847117 h 2526270"/>
              <a:gd name="connsiteX64" fmla="*/ 1849457 w 3363723"/>
              <a:gd name="connsiteY64" fmla="*/ 935018 h 2526270"/>
              <a:gd name="connsiteX65" fmla="*/ 1849457 w 3363723"/>
              <a:gd name="connsiteY65" fmla="*/ 1014471 h 2526270"/>
              <a:gd name="connsiteX66" fmla="*/ 1809383 w 3363723"/>
              <a:gd name="connsiteY66" fmla="*/ 1030812 h 2526270"/>
              <a:gd name="connsiteX67" fmla="*/ 1769876 w 3363723"/>
              <a:gd name="connsiteY67" fmla="*/ 1014471 h 2526270"/>
              <a:gd name="connsiteX68" fmla="*/ 1681830 w 3363723"/>
              <a:gd name="connsiteY68" fmla="*/ 926570 h 2526270"/>
              <a:gd name="connsiteX69" fmla="*/ 1633858 w 3363723"/>
              <a:gd name="connsiteY69" fmla="*/ 974464 h 2526270"/>
              <a:gd name="connsiteX70" fmla="*/ 1679009 w 3363723"/>
              <a:gd name="connsiteY70" fmla="*/ 1019542 h 2526270"/>
              <a:gd name="connsiteX71" fmla="*/ 1679009 w 3363723"/>
              <a:gd name="connsiteY71" fmla="*/ 1099556 h 2526270"/>
              <a:gd name="connsiteX72" fmla="*/ 1639501 w 3363723"/>
              <a:gd name="connsiteY72" fmla="*/ 1115897 h 2526270"/>
              <a:gd name="connsiteX73" fmla="*/ 1599428 w 3363723"/>
              <a:gd name="connsiteY73" fmla="*/ 1099556 h 2526270"/>
              <a:gd name="connsiteX74" fmla="*/ 1554277 w 3363723"/>
              <a:gd name="connsiteY74" fmla="*/ 1054478 h 2526270"/>
              <a:gd name="connsiteX75" fmla="*/ 1506305 w 3363723"/>
              <a:gd name="connsiteY75" fmla="*/ 1102372 h 2526270"/>
              <a:gd name="connsiteX76" fmla="*/ 1551456 w 3363723"/>
              <a:gd name="connsiteY76" fmla="*/ 1147450 h 2526270"/>
              <a:gd name="connsiteX77" fmla="*/ 1551456 w 3363723"/>
              <a:gd name="connsiteY77" fmla="*/ 1226898 h 2526270"/>
              <a:gd name="connsiteX78" fmla="*/ 1511382 w 3363723"/>
              <a:gd name="connsiteY78" fmla="*/ 1243238 h 2526270"/>
              <a:gd name="connsiteX79" fmla="*/ 1471875 w 3363723"/>
              <a:gd name="connsiteY79" fmla="*/ 1226898 h 2526270"/>
              <a:gd name="connsiteX80" fmla="*/ 1426163 w 3363723"/>
              <a:gd name="connsiteY80" fmla="*/ 1181820 h 2526270"/>
              <a:gd name="connsiteX81" fmla="*/ 1378752 w 3363723"/>
              <a:gd name="connsiteY81" fmla="*/ 1229719 h 2526270"/>
              <a:gd name="connsiteX82" fmla="*/ 1423903 w 3363723"/>
              <a:gd name="connsiteY82" fmla="*/ 1274797 h 2526270"/>
              <a:gd name="connsiteX83" fmla="*/ 1423903 w 3363723"/>
              <a:gd name="connsiteY83" fmla="*/ 1354245 h 2526270"/>
              <a:gd name="connsiteX84" fmla="*/ 1383829 w 3363723"/>
              <a:gd name="connsiteY84" fmla="*/ 1371147 h 2526270"/>
              <a:gd name="connsiteX85" fmla="*/ 1343761 w 3363723"/>
              <a:gd name="connsiteY85" fmla="*/ 1354245 h 2526270"/>
              <a:gd name="connsiteX86" fmla="*/ 1298611 w 3363723"/>
              <a:gd name="connsiteY86" fmla="*/ 1309167 h 2526270"/>
              <a:gd name="connsiteX87" fmla="*/ 1250633 w 3363723"/>
              <a:gd name="connsiteY87" fmla="*/ 1357061 h 2526270"/>
              <a:gd name="connsiteX88" fmla="*/ 1338679 w 3363723"/>
              <a:gd name="connsiteY88" fmla="*/ 1444962 h 2526270"/>
              <a:gd name="connsiteX89" fmla="*/ 1338679 w 3363723"/>
              <a:gd name="connsiteY89" fmla="*/ 1524415 h 2526270"/>
              <a:gd name="connsiteX90" fmla="*/ 1298611 w 3363723"/>
              <a:gd name="connsiteY90" fmla="*/ 1540756 h 2526270"/>
              <a:gd name="connsiteX91" fmla="*/ 1258537 w 3363723"/>
              <a:gd name="connsiteY91" fmla="*/ 1524416 h 2526270"/>
              <a:gd name="connsiteX92" fmla="*/ 1171058 w 3363723"/>
              <a:gd name="connsiteY92" fmla="*/ 1437075 h 2526270"/>
              <a:gd name="connsiteX93" fmla="*/ 1123080 w 3363723"/>
              <a:gd name="connsiteY93" fmla="*/ 1484408 h 2526270"/>
              <a:gd name="connsiteX94" fmla="*/ 1168231 w 3363723"/>
              <a:gd name="connsiteY94" fmla="*/ 1530047 h 2526270"/>
              <a:gd name="connsiteX95" fmla="*/ 1168231 w 3363723"/>
              <a:gd name="connsiteY95" fmla="*/ 1609501 h 2526270"/>
              <a:gd name="connsiteX96" fmla="*/ 1128157 w 3363723"/>
              <a:gd name="connsiteY96" fmla="*/ 1625841 h 2526270"/>
              <a:gd name="connsiteX97" fmla="*/ 1088650 w 3363723"/>
              <a:gd name="connsiteY97" fmla="*/ 1609501 h 2526270"/>
              <a:gd name="connsiteX98" fmla="*/ 1043499 w 3363723"/>
              <a:gd name="connsiteY98" fmla="*/ 1564423 h 2526270"/>
              <a:gd name="connsiteX99" fmla="*/ 995527 w 3363723"/>
              <a:gd name="connsiteY99" fmla="*/ 1612317 h 2526270"/>
              <a:gd name="connsiteX100" fmla="*/ 1040678 w 3363723"/>
              <a:gd name="connsiteY100" fmla="*/ 1657395 h 2526270"/>
              <a:gd name="connsiteX101" fmla="*/ 1040678 w 3363723"/>
              <a:gd name="connsiteY101" fmla="*/ 1736842 h 2526270"/>
              <a:gd name="connsiteX102" fmla="*/ 1000604 w 3363723"/>
              <a:gd name="connsiteY102" fmla="*/ 1753750 h 2526270"/>
              <a:gd name="connsiteX103" fmla="*/ 960536 w 3363723"/>
              <a:gd name="connsiteY103" fmla="*/ 1736842 h 2526270"/>
              <a:gd name="connsiteX104" fmla="*/ 915380 w 3363723"/>
              <a:gd name="connsiteY104" fmla="*/ 1691764 h 2526270"/>
              <a:gd name="connsiteX105" fmla="*/ 867408 w 3363723"/>
              <a:gd name="connsiteY105" fmla="*/ 1739658 h 2526270"/>
              <a:gd name="connsiteX106" fmla="*/ 913125 w 3363723"/>
              <a:gd name="connsiteY106" fmla="*/ 1784737 h 2526270"/>
              <a:gd name="connsiteX107" fmla="*/ 913125 w 3363723"/>
              <a:gd name="connsiteY107" fmla="*/ 1864190 h 2526270"/>
              <a:gd name="connsiteX108" fmla="*/ 873051 w 3363723"/>
              <a:gd name="connsiteY108" fmla="*/ 1881091 h 2526270"/>
              <a:gd name="connsiteX109" fmla="*/ 832983 w 3363723"/>
              <a:gd name="connsiteY109" fmla="*/ 1864190 h 2526270"/>
              <a:gd name="connsiteX110" fmla="*/ 787827 w 3363723"/>
              <a:gd name="connsiteY110" fmla="*/ 1819112 h 2526270"/>
              <a:gd name="connsiteX111" fmla="*/ 739855 w 3363723"/>
              <a:gd name="connsiteY111" fmla="*/ 1867006 h 2526270"/>
              <a:gd name="connsiteX112" fmla="*/ 827901 w 3363723"/>
              <a:gd name="connsiteY112" fmla="*/ 1954907 h 2526270"/>
              <a:gd name="connsiteX113" fmla="*/ 827901 w 3363723"/>
              <a:gd name="connsiteY113" fmla="*/ 2034360 h 2526270"/>
              <a:gd name="connsiteX114" fmla="*/ 787827 w 3363723"/>
              <a:gd name="connsiteY114" fmla="*/ 2050700 h 2526270"/>
              <a:gd name="connsiteX115" fmla="*/ 747759 w 3363723"/>
              <a:gd name="connsiteY115" fmla="*/ 2034360 h 2526270"/>
              <a:gd name="connsiteX116" fmla="*/ 660274 w 3363723"/>
              <a:gd name="connsiteY116" fmla="*/ 1947020 h 2526270"/>
              <a:gd name="connsiteX117" fmla="*/ 612302 w 3363723"/>
              <a:gd name="connsiteY117" fmla="*/ 1994353 h 2526270"/>
              <a:gd name="connsiteX118" fmla="*/ 657453 w 3363723"/>
              <a:gd name="connsiteY118" fmla="*/ 2039992 h 2526270"/>
              <a:gd name="connsiteX119" fmla="*/ 657453 w 3363723"/>
              <a:gd name="connsiteY119" fmla="*/ 2119440 h 2526270"/>
              <a:gd name="connsiteX120" fmla="*/ 617384 w 3363723"/>
              <a:gd name="connsiteY120" fmla="*/ 2135780 h 2526270"/>
              <a:gd name="connsiteX121" fmla="*/ 577877 w 3363723"/>
              <a:gd name="connsiteY121" fmla="*/ 2119440 h 2526270"/>
              <a:gd name="connsiteX122" fmla="*/ 532721 w 3363723"/>
              <a:gd name="connsiteY122" fmla="*/ 2074362 h 2526270"/>
              <a:gd name="connsiteX123" fmla="*/ 192391 w 3363723"/>
              <a:gd name="connsiteY123" fmla="*/ 2413575 h 2526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3363723" h="2526270">
                <a:moveTo>
                  <a:pt x="3363723" y="1155286"/>
                </a:moveTo>
                <a:lnTo>
                  <a:pt x="3250844" y="1296740"/>
                </a:lnTo>
                <a:lnTo>
                  <a:pt x="3250844" y="638463"/>
                </a:lnTo>
                <a:lnTo>
                  <a:pt x="3363723" y="728539"/>
                </a:lnTo>
                <a:close/>
                <a:moveTo>
                  <a:pt x="2743084" y="1933040"/>
                </a:moveTo>
                <a:lnTo>
                  <a:pt x="2653137" y="2045757"/>
                </a:lnTo>
                <a:lnTo>
                  <a:pt x="1218857" y="2045757"/>
                </a:lnTo>
                <a:cubicBezTo>
                  <a:pt x="1196285" y="2045757"/>
                  <a:pt x="1175401" y="2031666"/>
                  <a:pt x="1166936" y="2010816"/>
                </a:cubicBezTo>
                <a:cubicBezTo>
                  <a:pt x="1157905" y="1989960"/>
                  <a:pt x="1162987" y="1965727"/>
                  <a:pt x="1178789" y="1949381"/>
                </a:cubicBezTo>
                <a:lnTo>
                  <a:pt x="2785528" y="344831"/>
                </a:lnTo>
                <a:cubicBezTo>
                  <a:pt x="2801896" y="329052"/>
                  <a:pt x="2826162" y="323981"/>
                  <a:pt x="2847041" y="333001"/>
                </a:cubicBezTo>
                <a:cubicBezTo>
                  <a:pt x="2867925" y="341455"/>
                  <a:pt x="2882032" y="362305"/>
                  <a:pt x="2882032" y="384850"/>
                </a:cubicBezTo>
                <a:lnTo>
                  <a:pt x="2882032" y="1758917"/>
                </a:lnTo>
                <a:lnTo>
                  <a:pt x="2769159" y="1900364"/>
                </a:lnTo>
                <a:lnTo>
                  <a:pt x="2769159" y="521239"/>
                </a:lnTo>
                <a:lnTo>
                  <a:pt x="1355436" y="1933040"/>
                </a:lnTo>
                <a:close/>
                <a:moveTo>
                  <a:pt x="2359623" y="2413575"/>
                </a:moveTo>
                <a:lnTo>
                  <a:pt x="2269693" y="2526270"/>
                </a:lnTo>
                <a:lnTo>
                  <a:pt x="56374" y="2526270"/>
                </a:lnTo>
                <a:cubicBezTo>
                  <a:pt x="33801" y="2526270"/>
                  <a:pt x="12918" y="2512745"/>
                  <a:pt x="4453" y="2491334"/>
                </a:cubicBezTo>
                <a:cubicBezTo>
                  <a:pt x="-4578" y="2470483"/>
                  <a:pt x="498" y="2446256"/>
                  <a:pt x="16306" y="2429915"/>
                </a:cubicBezTo>
                <a:lnTo>
                  <a:pt x="620206" y="1827565"/>
                </a:lnTo>
                <a:lnTo>
                  <a:pt x="620206" y="1826999"/>
                </a:lnTo>
                <a:lnTo>
                  <a:pt x="1003426" y="1444962"/>
                </a:lnTo>
                <a:lnTo>
                  <a:pt x="1897429" y="552421"/>
                </a:lnTo>
                <a:lnTo>
                  <a:pt x="2450754" y="0"/>
                </a:lnTo>
                <a:lnTo>
                  <a:pt x="2539285" y="70647"/>
                </a:lnTo>
                <a:lnTo>
                  <a:pt x="2527856" y="81922"/>
                </a:lnTo>
                <a:lnTo>
                  <a:pt x="2573006" y="127561"/>
                </a:lnTo>
                <a:cubicBezTo>
                  <a:pt x="2595018" y="149539"/>
                  <a:pt x="2595018" y="185036"/>
                  <a:pt x="2573006" y="207014"/>
                </a:cubicBezTo>
                <a:cubicBezTo>
                  <a:pt x="2562287" y="217717"/>
                  <a:pt x="2547612" y="223355"/>
                  <a:pt x="2532938" y="223355"/>
                </a:cubicBezTo>
                <a:cubicBezTo>
                  <a:pt x="2518825" y="223355"/>
                  <a:pt x="2504150" y="217718"/>
                  <a:pt x="2493431" y="207014"/>
                </a:cubicBezTo>
                <a:lnTo>
                  <a:pt x="2448281" y="161936"/>
                </a:lnTo>
                <a:lnTo>
                  <a:pt x="2400303" y="209831"/>
                </a:lnTo>
                <a:lnTo>
                  <a:pt x="2445453" y="254909"/>
                </a:lnTo>
                <a:cubicBezTo>
                  <a:pt x="2467465" y="276881"/>
                  <a:pt x="2467465" y="312384"/>
                  <a:pt x="2445454" y="334356"/>
                </a:cubicBezTo>
                <a:cubicBezTo>
                  <a:pt x="2434167" y="345626"/>
                  <a:pt x="2420059" y="351263"/>
                  <a:pt x="2405385" y="351263"/>
                </a:cubicBezTo>
                <a:cubicBezTo>
                  <a:pt x="2391272" y="351263"/>
                  <a:pt x="2376598" y="345626"/>
                  <a:pt x="2365311" y="334356"/>
                </a:cubicBezTo>
                <a:lnTo>
                  <a:pt x="2320161" y="289278"/>
                </a:lnTo>
                <a:lnTo>
                  <a:pt x="2272189" y="337172"/>
                </a:lnTo>
                <a:lnTo>
                  <a:pt x="2360235" y="424512"/>
                </a:lnTo>
                <a:cubicBezTo>
                  <a:pt x="2382246" y="447051"/>
                  <a:pt x="2382246" y="482549"/>
                  <a:pt x="2360235" y="504527"/>
                </a:cubicBezTo>
                <a:cubicBezTo>
                  <a:pt x="2349510" y="515230"/>
                  <a:pt x="2334835" y="520867"/>
                  <a:pt x="2320161" y="520867"/>
                </a:cubicBezTo>
                <a:cubicBezTo>
                  <a:pt x="2306053" y="520867"/>
                  <a:pt x="2291379" y="515230"/>
                  <a:pt x="2280654" y="504527"/>
                </a:cubicBezTo>
                <a:lnTo>
                  <a:pt x="2192608" y="416625"/>
                </a:lnTo>
                <a:lnTo>
                  <a:pt x="2144636" y="464519"/>
                </a:lnTo>
                <a:lnTo>
                  <a:pt x="2189787" y="509598"/>
                </a:lnTo>
                <a:cubicBezTo>
                  <a:pt x="2211798" y="531576"/>
                  <a:pt x="2211798" y="567634"/>
                  <a:pt x="2189787" y="589612"/>
                </a:cubicBezTo>
                <a:cubicBezTo>
                  <a:pt x="2179061" y="600315"/>
                  <a:pt x="2164387" y="605952"/>
                  <a:pt x="2150279" y="605952"/>
                </a:cubicBezTo>
                <a:cubicBezTo>
                  <a:pt x="2135605" y="605952"/>
                  <a:pt x="2120931" y="600315"/>
                  <a:pt x="2110206" y="589612"/>
                </a:cubicBezTo>
                <a:lnTo>
                  <a:pt x="2065055" y="544534"/>
                </a:lnTo>
                <a:lnTo>
                  <a:pt x="2017083" y="591867"/>
                </a:lnTo>
                <a:lnTo>
                  <a:pt x="2062234" y="637506"/>
                </a:lnTo>
                <a:cubicBezTo>
                  <a:pt x="2084245" y="659484"/>
                  <a:pt x="2084245" y="694981"/>
                  <a:pt x="2062234" y="716953"/>
                </a:cubicBezTo>
                <a:cubicBezTo>
                  <a:pt x="2051509" y="728223"/>
                  <a:pt x="2036834" y="733300"/>
                  <a:pt x="2022160" y="733300"/>
                </a:cubicBezTo>
                <a:cubicBezTo>
                  <a:pt x="2008052" y="733300"/>
                  <a:pt x="1993378" y="728223"/>
                  <a:pt x="1982653" y="716953"/>
                </a:cubicBezTo>
                <a:lnTo>
                  <a:pt x="1937502" y="671875"/>
                </a:lnTo>
                <a:lnTo>
                  <a:pt x="1889531" y="719775"/>
                </a:lnTo>
                <a:lnTo>
                  <a:pt x="1934681" y="764853"/>
                </a:lnTo>
                <a:cubicBezTo>
                  <a:pt x="1956692" y="786826"/>
                  <a:pt x="1956692" y="822328"/>
                  <a:pt x="1934681" y="844301"/>
                </a:cubicBezTo>
                <a:cubicBezTo>
                  <a:pt x="1923389" y="855570"/>
                  <a:pt x="1909281" y="861208"/>
                  <a:pt x="1894607" y="861208"/>
                </a:cubicBezTo>
                <a:cubicBezTo>
                  <a:pt x="1880499" y="861208"/>
                  <a:pt x="1865825" y="855570"/>
                  <a:pt x="1854533" y="844301"/>
                </a:cubicBezTo>
                <a:lnTo>
                  <a:pt x="1809383" y="799223"/>
                </a:lnTo>
                <a:lnTo>
                  <a:pt x="1761411" y="847117"/>
                </a:lnTo>
                <a:lnTo>
                  <a:pt x="1849457" y="935018"/>
                </a:lnTo>
                <a:cubicBezTo>
                  <a:pt x="1871468" y="956996"/>
                  <a:pt x="1871468" y="992493"/>
                  <a:pt x="1849457" y="1014471"/>
                </a:cubicBezTo>
                <a:cubicBezTo>
                  <a:pt x="1838171" y="1025741"/>
                  <a:pt x="1824057" y="1030812"/>
                  <a:pt x="1809383" y="1030812"/>
                </a:cubicBezTo>
                <a:cubicBezTo>
                  <a:pt x="1795275" y="1030811"/>
                  <a:pt x="1780601" y="1025740"/>
                  <a:pt x="1769876" y="1014471"/>
                </a:cubicBezTo>
                <a:lnTo>
                  <a:pt x="1681830" y="926570"/>
                </a:lnTo>
                <a:lnTo>
                  <a:pt x="1633858" y="974464"/>
                </a:lnTo>
                <a:lnTo>
                  <a:pt x="1679009" y="1019542"/>
                </a:lnTo>
                <a:cubicBezTo>
                  <a:pt x="1701020" y="1042081"/>
                  <a:pt x="1701020" y="1077578"/>
                  <a:pt x="1679009" y="1099556"/>
                </a:cubicBezTo>
                <a:cubicBezTo>
                  <a:pt x="1668283" y="1110259"/>
                  <a:pt x="1653609" y="1115897"/>
                  <a:pt x="1639501" y="1115897"/>
                </a:cubicBezTo>
                <a:cubicBezTo>
                  <a:pt x="1624827" y="1115897"/>
                  <a:pt x="1610153" y="1110259"/>
                  <a:pt x="1599428" y="1099556"/>
                </a:cubicBezTo>
                <a:lnTo>
                  <a:pt x="1554277" y="1054478"/>
                </a:lnTo>
                <a:lnTo>
                  <a:pt x="1506305" y="1102372"/>
                </a:lnTo>
                <a:lnTo>
                  <a:pt x="1551456" y="1147450"/>
                </a:lnTo>
                <a:cubicBezTo>
                  <a:pt x="1573467" y="1169423"/>
                  <a:pt x="1573467" y="1204925"/>
                  <a:pt x="1551456" y="1226898"/>
                </a:cubicBezTo>
                <a:cubicBezTo>
                  <a:pt x="1540169" y="1238168"/>
                  <a:pt x="1526056" y="1243239"/>
                  <a:pt x="1511382" y="1243238"/>
                </a:cubicBezTo>
                <a:cubicBezTo>
                  <a:pt x="1497274" y="1243238"/>
                  <a:pt x="1482600" y="1238167"/>
                  <a:pt x="1471875" y="1226898"/>
                </a:cubicBezTo>
                <a:lnTo>
                  <a:pt x="1426163" y="1181820"/>
                </a:lnTo>
                <a:lnTo>
                  <a:pt x="1378752" y="1229719"/>
                </a:lnTo>
                <a:lnTo>
                  <a:pt x="1423903" y="1274797"/>
                </a:lnTo>
                <a:cubicBezTo>
                  <a:pt x="1445914" y="1296770"/>
                  <a:pt x="1445914" y="1332267"/>
                  <a:pt x="1423903" y="1354245"/>
                </a:cubicBezTo>
                <a:cubicBezTo>
                  <a:pt x="1412617" y="1365515"/>
                  <a:pt x="1398503" y="1371147"/>
                  <a:pt x="1383829" y="1371147"/>
                </a:cubicBezTo>
                <a:cubicBezTo>
                  <a:pt x="1369155" y="1371147"/>
                  <a:pt x="1355047" y="1365515"/>
                  <a:pt x="1343761" y="1354245"/>
                </a:cubicBezTo>
                <a:lnTo>
                  <a:pt x="1298611" y="1309167"/>
                </a:lnTo>
                <a:lnTo>
                  <a:pt x="1250633" y="1357061"/>
                </a:lnTo>
                <a:lnTo>
                  <a:pt x="1338679" y="1444962"/>
                </a:lnTo>
                <a:cubicBezTo>
                  <a:pt x="1360690" y="1466940"/>
                  <a:pt x="1360690" y="1502438"/>
                  <a:pt x="1338679" y="1524415"/>
                </a:cubicBezTo>
                <a:cubicBezTo>
                  <a:pt x="1327393" y="1535685"/>
                  <a:pt x="1313285" y="1540756"/>
                  <a:pt x="1298611" y="1540756"/>
                </a:cubicBezTo>
                <a:cubicBezTo>
                  <a:pt x="1284497" y="1540756"/>
                  <a:pt x="1269823" y="1535685"/>
                  <a:pt x="1258537" y="1524416"/>
                </a:cubicBezTo>
                <a:lnTo>
                  <a:pt x="1171058" y="1437075"/>
                </a:lnTo>
                <a:lnTo>
                  <a:pt x="1123080" y="1484408"/>
                </a:lnTo>
                <a:lnTo>
                  <a:pt x="1168231" y="1530047"/>
                </a:lnTo>
                <a:cubicBezTo>
                  <a:pt x="1190242" y="1552025"/>
                  <a:pt x="1190242" y="1587523"/>
                  <a:pt x="1168231" y="1609501"/>
                </a:cubicBezTo>
                <a:cubicBezTo>
                  <a:pt x="1157505" y="1620204"/>
                  <a:pt x="1142831" y="1625841"/>
                  <a:pt x="1128157" y="1625841"/>
                </a:cubicBezTo>
                <a:cubicBezTo>
                  <a:pt x="1114049" y="1625841"/>
                  <a:pt x="1099375" y="1620204"/>
                  <a:pt x="1088650" y="1609501"/>
                </a:cubicBezTo>
                <a:lnTo>
                  <a:pt x="1043499" y="1564423"/>
                </a:lnTo>
                <a:lnTo>
                  <a:pt x="995527" y="1612317"/>
                </a:lnTo>
                <a:lnTo>
                  <a:pt x="1040678" y="1657395"/>
                </a:lnTo>
                <a:cubicBezTo>
                  <a:pt x="1062689" y="1679367"/>
                  <a:pt x="1062689" y="1714870"/>
                  <a:pt x="1040678" y="1736842"/>
                </a:cubicBezTo>
                <a:cubicBezTo>
                  <a:pt x="1029392" y="1748112"/>
                  <a:pt x="1015278" y="1753749"/>
                  <a:pt x="1000604" y="1753750"/>
                </a:cubicBezTo>
                <a:cubicBezTo>
                  <a:pt x="986496" y="1753750"/>
                  <a:pt x="971822" y="1748112"/>
                  <a:pt x="960536" y="1736842"/>
                </a:cubicBezTo>
                <a:lnTo>
                  <a:pt x="915380" y="1691764"/>
                </a:lnTo>
                <a:lnTo>
                  <a:pt x="867408" y="1739658"/>
                </a:lnTo>
                <a:lnTo>
                  <a:pt x="913125" y="1784737"/>
                </a:lnTo>
                <a:cubicBezTo>
                  <a:pt x="935136" y="1806714"/>
                  <a:pt x="935136" y="1842212"/>
                  <a:pt x="913125" y="1864190"/>
                </a:cubicBezTo>
                <a:cubicBezTo>
                  <a:pt x="901839" y="1875459"/>
                  <a:pt x="887725" y="1881091"/>
                  <a:pt x="873051" y="1881091"/>
                </a:cubicBezTo>
                <a:cubicBezTo>
                  <a:pt x="858377" y="1881091"/>
                  <a:pt x="844269" y="1875459"/>
                  <a:pt x="832983" y="1864190"/>
                </a:cubicBezTo>
                <a:lnTo>
                  <a:pt x="787827" y="1819112"/>
                </a:lnTo>
                <a:lnTo>
                  <a:pt x="739855" y="1867006"/>
                </a:lnTo>
                <a:lnTo>
                  <a:pt x="827901" y="1954907"/>
                </a:lnTo>
                <a:cubicBezTo>
                  <a:pt x="849912" y="1976885"/>
                  <a:pt x="849912" y="2012382"/>
                  <a:pt x="827901" y="2034360"/>
                </a:cubicBezTo>
                <a:cubicBezTo>
                  <a:pt x="816615" y="2045629"/>
                  <a:pt x="802501" y="2050700"/>
                  <a:pt x="787827" y="2050700"/>
                </a:cubicBezTo>
                <a:cubicBezTo>
                  <a:pt x="773153" y="2050700"/>
                  <a:pt x="759045" y="2045630"/>
                  <a:pt x="747759" y="2034360"/>
                </a:cubicBezTo>
                <a:lnTo>
                  <a:pt x="660274" y="1947020"/>
                </a:lnTo>
                <a:lnTo>
                  <a:pt x="612302" y="1994353"/>
                </a:lnTo>
                <a:lnTo>
                  <a:pt x="657453" y="2039992"/>
                </a:lnTo>
                <a:cubicBezTo>
                  <a:pt x="679464" y="2061970"/>
                  <a:pt x="679464" y="2097467"/>
                  <a:pt x="657453" y="2119440"/>
                </a:cubicBezTo>
                <a:cubicBezTo>
                  <a:pt x="646733" y="2130709"/>
                  <a:pt x="632059" y="2135780"/>
                  <a:pt x="617384" y="2135780"/>
                </a:cubicBezTo>
                <a:cubicBezTo>
                  <a:pt x="603271" y="2135780"/>
                  <a:pt x="588597" y="2130709"/>
                  <a:pt x="577877" y="2119440"/>
                </a:cubicBezTo>
                <a:lnTo>
                  <a:pt x="532721" y="2074362"/>
                </a:lnTo>
                <a:lnTo>
                  <a:pt x="192391" y="2413575"/>
                </a:lnTo>
                <a:close/>
              </a:path>
            </a:pathLst>
          </a:custGeom>
          <a:blipFill>
            <a:blip r:embed="rId12"/>
            <a:stretch>
              <a:fillRect/>
            </a:stretch>
          </a:blipFill>
          <a:ln>
            <a:noFill/>
          </a:ln>
        </p:spPr>
        <p:txBody>
          <a:bodyPr/>
          <a:lstStyle/>
          <a:p>
            <a:endParaRPr lang="zh-CN" altLang="en-US">
              <a:cs typeface="+mn-ea"/>
              <a:sym typeface="+mn-lt"/>
            </a:endParaRPr>
          </a:p>
        </p:txBody>
      </p:sp>
      <p:sp>
        <p:nvSpPr>
          <p:cNvPr id="31" name="school-subtraction_73109">
            <a:extLst>
              <a:ext uri="{FF2B5EF4-FFF2-40B4-BE49-F238E27FC236}">
                <a16:creationId xmlns:a16="http://schemas.microsoft.com/office/drawing/2014/main" xmlns="" id="{1F120341-0E58-41B8-A51C-BC738BA1E0D6}"/>
              </a:ext>
            </a:extLst>
          </p:cNvPr>
          <p:cNvSpPr>
            <a:spLocks noChangeAspect="1"/>
          </p:cNvSpPr>
          <p:nvPr/>
        </p:nvSpPr>
        <p:spPr bwMode="auto">
          <a:xfrm rot="19990752">
            <a:off x="5782422" y="218687"/>
            <a:ext cx="764380" cy="1344702"/>
          </a:xfrm>
          <a:custGeom>
            <a:avLst/>
            <a:gdLst>
              <a:gd name="connsiteX0" fmla="*/ 222176 w 330305"/>
              <a:gd name="connsiteY0" fmla="*/ 456839 h 581074"/>
              <a:gd name="connsiteX1" fmla="*/ 196338 w 330305"/>
              <a:gd name="connsiteY1" fmla="*/ 468372 h 581074"/>
              <a:gd name="connsiteX2" fmla="*/ 199058 w 330305"/>
              <a:gd name="connsiteY2" fmla="*/ 482619 h 581074"/>
              <a:gd name="connsiteX3" fmla="*/ 199737 w 330305"/>
              <a:gd name="connsiteY3" fmla="*/ 486011 h 581074"/>
              <a:gd name="connsiteX4" fmla="*/ 208577 w 330305"/>
              <a:gd name="connsiteY4" fmla="*/ 476513 h 581074"/>
              <a:gd name="connsiteX5" fmla="*/ 231015 w 330305"/>
              <a:gd name="connsiteY5" fmla="*/ 483297 h 581074"/>
              <a:gd name="connsiteX6" fmla="*/ 218776 w 330305"/>
              <a:gd name="connsiteY6" fmla="*/ 515182 h 581074"/>
              <a:gd name="connsiteX7" fmla="*/ 197018 w 330305"/>
              <a:gd name="connsiteY7" fmla="*/ 529429 h 581074"/>
              <a:gd name="connsiteX8" fmla="*/ 201097 w 330305"/>
              <a:gd name="connsiteY8" fmla="*/ 548424 h 581074"/>
              <a:gd name="connsiteX9" fmla="*/ 215376 w 330305"/>
              <a:gd name="connsiteY9" fmla="*/ 565384 h 581074"/>
              <a:gd name="connsiteX10" fmla="*/ 264332 w 330305"/>
              <a:gd name="connsiteY10" fmla="*/ 566741 h 581074"/>
              <a:gd name="connsiteX11" fmla="*/ 265692 w 330305"/>
              <a:gd name="connsiteY11" fmla="*/ 561992 h 581074"/>
              <a:gd name="connsiteX12" fmla="*/ 239854 w 330305"/>
              <a:gd name="connsiteY12" fmla="*/ 557922 h 581074"/>
              <a:gd name="connsiteX13" fmla="*/ 241214 w 330305"/>
              <a:gd name="connsiteY13" fmla="*/ 554530 h 581074"/>
              <a:gd name="connsiteX14" fmla="*/ 267052 w 330305"/>
              <a:gd name="connsiteY14" fmla="*/ 556565 h 581074"/>
              <a:gd name="connsiteX15" fmla="*/ 268412 w 330305"/>
              <a:gd name="connsiteY15" fmla="*/ 550459 h 581074"/>
              <a:gd name="connsiteX16" fmla="*/ 223535 w 330305"/>
              <a:gd name="connsiteY16" fmla="*/ 549103 h 581074"/>
              <a:gd name="connsiteX17" fmla="*/ 217416 w 330305"/>
              <a:gd name="connsiteY17" fmla="*/ 538926 h 581074"/>
              <a:gd name="connsiteX18" fmla="*/ 224215 w 330305"/>
              <a:gd name="connsiteY18" fmla="*/ 528072 h 581074"/>
              <a:gd name="connsiteX19" fmla="*/ 209937 w 330305"/>
              <a:gd name="connsiteY19" fmla="*/ 527393 h 581074"/>
              <a:gd name="connsiteX20" fmla="*/ 210617 w 330305"/>
              <a:gd name="connsiteY20" fmla="*/ 524001 h 581074"/>
              <a:gd name="connsiteX21" fmla="*/ 227615 w 330305"/>
              <a:gd name="connsiteY21" fmla="*/ 522645 h 581074"/>
              <a:gd name="connsiteX22" fmla="*/ 243254 w 330305"/>
              <a:gd name="connsiteY22" fmla="*/ 497544 h 581074"/>
              <a:gd name="connsiteX23" fmla="*/ 232375 w 330305"/>
              <a:gd name="connsiteY23" fmla="*/ 500936 h 581074"/>
              <a:gd name="connsiteX24" fmla="*/ 231015 w 330305"/>
              <a:gd name="connsiteY24" fmla="*/ 496865 h 581074"/>
              <a:gd name="connsiteX25" fmla="*/ 243254 w 330305"/>
              <a:gd name="connsiteY25" fmla="*/ 493473 h 581074"/>
              <a:gd name="connsiteX26" fmla="*/ 244614 w 330305"/>
              <a:gd name="connsiteY26" fmla="*/ 494152 h 581074"/>
              <a:gd name="connsiteX27" fmla="*/ 250053 w 330305"/>
              <a:gd name="connsiteY27" fmla="*/ 479905 h 581074"/>
              <a:gd name="connsiteX28" fmla="*/ 250733 w 330305"/>
              <a:gd name="connsiteY28" fmla="*/ 473799 h 581074"/>
              <a:gd name="connsiteX29" fmla="*/ 237814 w 330305"/>
              <a:gd name="connsiteY29" fmla="*/ 473121 h 581074"/>
              <a:gd name="connsiteX30" fmla="*/ 237814 w 330305"/>
              <a:gd name="connsiteY30" fmla="*/ 470407 h 581074"/>
              <a:gd name="connsiteX31" fmla="*/ 250053 w 330305"/>
              <a:gd name="connsiteY31" fmla="*/ 469729 h 581074"/>
              <a:gd name="connsiteX32" fmla="*/ 222176 w 330305"/>
              <a:gd name="connsiteY32" fmla="*/ 456839 h 581074"/>
              <a:gd name="connsiteX33" fmla="*/ 240534 w 330305"/>
              <a:gd name="connsiteY33" fmla="*/ 442593 h 581074"/>
              <a:gd name="connsiteX34" fmla="*/ 235774 w 330305"/>
              <a:gd name="connsiteY34" fmla="*/ 536891 h 581074"/>
              <a:gd name="connsiteX35" fmla="*/ 271132 w 330305"/>
              <a:gd name="connsiteY35" fmla="*/ 537570 h 581074"/>
              <a:gd name="connsiteX36" fmla="*/ 271132 w 330305"/>
              <a:gd name="connsiteY36" fmla="*/ 536891 h 581074"/>
              <a:gd name="connsiteX37" fmla="*/ 280651 w 330305"/>
              <a:gd name="connsiteY37" fmla="*/ 538248 h 581074"/>
              <a:gd name="connsiteX38" fmla="*/ 279291 w 330305"/>
              <a:gd name="connsiteY38" fmla="*/ 556565 h 581074"/>
              <a:gd name="connsiteX39" fmla="*/ 278611 w 330305"/>
              <a:gd name="connsiteY39" fmla="*/ 557922 h 581074"/>
              <a:gd name="connsiteX40" fmla="*/ 277251 w 330305"/>
              <a:gd name="connsiteY40" fmla="*/ 574204 h 581074"/>
              <a:gd name="connsiteX41" fmla="*/ 270452 w 330305"/>
              <a:gd name="connsiteY41" fmla="*/ 580988 h 581074"/>
              <a:gd name="connsiteX42" fmla="*/ 227615 w 330305"/>
              <a:gd name="connsiteY42" fmla="*/ 578274 h 581074"/>
              <a:gd name="connsiteX43" fmla="*/ 202457 w 330305"/>
              <a:gd name="connsiteY43" fmla="*/ 574882 h 581074"/>
              <a:gd name="connsiteX44" fmla="*/ 192938 w 330305"/>
              <a:gd name="connsiteY44" fmla="*/ 559957 h 581074"/>
              <a:gd name="connsiteX45" fmla="*/ 188178 w 330305"/>
              <a:gd name="connsiteY45" fmla="*/ 526037 h 581074"/>
              <a:gd name="connsiteX46" fmla="*/ 192938 w 330305"/>
              <a:gd name="connsiteY46" fmla="*/ 522645 h 581074"/>
              <a:gd name="connsiteX47" fmla="*/ 208577 w 330305"/>
              <a:gd name="connsiteY47" fmla="*/ 509077 h 581074"/>
              <a:gd name="connsiteX48" fmla="*/ 217416 w 330305"/>
              <a:gd name="connsiteY48" fmla="*/ 490081 h 581074"/>
              <a:gd name="connsiteX49" fmla="*/ 216056 w 330305"/>
              <a:gd name="connsiteY49" fmla="*/ 488046 h 581074"/>
              <a:gd name="connsiteX50" fmla="*/ 213336 w 330305"/>
              <a:gd name="connsiteY50" fmla="*/ 490081 h 581074"/>
              <a:gd name="connsiteX51" fmla="*/ 207897 w 330305"/>
              <a:gd name="connsiteY51" fmla="*/ 499579 h 581074"/>
              <a:gd name="connsiteX52" fmla="*/ 195658 w 330305"/>
              <a:gd name="connsiteY52" fmla="*/ 509755 h 581074"/>
              <a:gd name="connsiteX53" fmla="*/ 190898 w 330305"/>
              <a:gd name="connsiteY53" fmla="*/ 503649 h 581074"/>
              <a:gd name="connsiteX54" fmla="*/ 192938 w 330305"/>
              <a:gd name="connsiteY54" fmla="*/ 498222 h 581074"/>
              <a:gd name="connsiteX55" fmla="*/ 189538 w 330305"/>
              <a:gd name="connsiteY55" fmla="*/ 483975 h 581074"/>
              <a:gd name="connsiteX56" fmla="*/ 187499 w 330305"/>
              <a:gd name="connsiteY56" fmla="*/ 477191 h 581074"/>
              <a:gd name="connsiteX57" fmla="*/ 192938 w 330305"/>
              <a:gd name="connsiteY57" fmla="*/ 454804 h 581074"/>
              <a:gd name="connsiteX58" fmla="*/ 240534 w 330305"/>
              <a:gd name="connsiteY58" fmla="*/ 442593 h 581074"/>
              <a:gd name="connsiteX59" fmla="*/ 317316 w 330305"/>
              <a:gd name="connsiteY59" fmla="*/ 374065 h 581074"/>
              <a:gd name="connsiteX60" fmla="*/ 310520 w 330305"/>
              <a:gd name="connsiteY60" fmla="*/ 378812 h 581074"/>
              <a:gd name="connsiteX61" fmla="*/ 82146 w 330305"/>
              <a:gd name="connsiteY61" fmla="*/ 376778 h 581074"/>
              <a:gd name="connsiteX62" fmla="*/ 81467 w 330305"/>
              <a:gd name="connsiteY62" fmla="*/ 390341 h 581074"/>
              <a:gd name="connsiteX63" fmla="*/ 83506 w 330305"/>
              <a:gd name="connsiteY63" fmla="*/ 413398 h 581074"/>
              <a:gd name="connsiteX64" fmla="*/ 83506 w 330305"/>
              <a:gd name="connsiteY64" fmla="*/ 414077 h 581074"/>
              <a:gd name="connsiteX65" fmla="*/ 219442 w 330305"/>
              <a:gd name="connsiteY65" fmla="*/ 408651 h 581074"/>
              <a:gd name="connsiteX66" fmla="*/ 289449 w 330305"/>
              <a:gd name="connsiteY66" fmla="*/ 407295 h 581074"/>
              <a:gd name="connsiteX67" fmla="*/ 308481 w 330305"/>
              <a:gd name="connsiteY67" fmla="*/ 403226 h 581074"/>
              <a:gd name="connsiteX68" fmla="*/ 273137 w 330305"/>
              <a:gd name="connsiteY68" fmla="*/ 399157 h 581074"/>
              <a:gd name="connsiteX69" fmla="*/ 273817 w 330305"/>
              <a:gd name="connsiteY69" fmla="*/ 395088 h 581074"/>
              <a:gd name="connsiteX70" fmla="*/ 314598 w 330305"/>
              <a:gd name="connsiteY70" fmla="*/ 396445 h 581074"/>
              <a:gd name="connsiteX71" fmla="*/ 316637 w 330305"/>
              <a:gd name="connsiteY71" fmla="*/ 384238 h 581074"/>
              <a:gd name="connsiteX72" fmla="*/ 279934 w 330305"/>
              <a:gd name="connsiteY72" fmla="*/ 386950 h 581074"/>
              <a:gd name="connsiteX73" fmla="*/ 279934 w 330305"/>
              <a:gd name="connsiteY73" fmla="*/ 382881 h 581074"/>
              <a:gd name="connsiteX74" fmla="*/ 316637 w 330305"/>
              <a:gd name="connsiteY74" fmla="*/ 379491 h 581074"/>
              <a:gd name="connsiteX75" fmla="*/ 317316 w 330305"/>
              <a:gd name="connsiteY75" fmla="*/ 374065 h 581074"/>
              <a:gd name="connsiteX76" fmla="*/ 196078 w 330305"/>
              <a:gd name="connsiteY76" fmla="*/ 361774 h 581074"/>
              <a:gd name="connsiteX77" fmla="*/ 310520 w 330305"/>
              <a:gd name="connsiteY77" fmla="*/ 363215 h 581074"/>
              <a:gd name="connsiteX78" fmla="*/ 317996 w 330305"/>
              <a:gd name="connsiteY78" fmla="*/ 370675 h 581074"/>
              <a:gd name="connsiteX79" fmla="*/ 317996 w 330305"/>
              <a:gd name="connsiteY79" fmla="*/ 369318 h 581074"/>
              <a:gd name="connsiteX80" fmla="*/ 326832 w 330305"/>
              <a:gd name="connsiteY80" fmla="*/ 369318 h 581074"/>
              <a:gd name="connsiteX81" fmla="*/ 330230 w 330305"/>
              <a:gd name="connsiteY81" fmla="*/ 414755 h 581074"/>
              <a:gd name="connsiteX82" fmla="*/ 324113 w 330305"/>
              <a:gd name="connsiteY82" fmla="*/ 421536 h 581074"/>
              <a:gd name="connsiteX83" fmla="*/ 80787 w 330305"/>
              <a:gd name="connsiteY83" fmla="*/ 420858 h 581074"/>
              <a:gd name="connsiteX84" fmla="*/ 77388 w 330305"/>
              <a:gd name="connsiteY84" fmla="*/ 417467 h 581074"/>
              <a:gd name="connsiteX85" fmla="*/ 76709 w 330305"/>
              <a:gd name="connsiteY85" fmla="*/ 415433 h 581074"/>
              <a:gd name="connsiteX86" fmla="*/ 73310 w 330305"/>
              <a:gd name="connsiteY86" fmla="*/ 367962 h 581074"/>
              <a:gd name="connsiteX87" fmla="*/ 82146 w 330305"/>
              <a:gd name="connsiteY87" fmla="*/ 369318 h 581074"/>
              <a:gd name="connsiteX88" fmla="*/ 82146 w 330305"/>
              <a:gd name="connsiteY88" fmla="*/ 369996 h 581074"/>
              <a:gd name="connsiteX89" fmla="*/ 196078 w 330305"/>
              <a:gd name="connsiteY89" fmla="*/ 361774 h 581074"/>
              <a:gd name="connsiteX90" fmla="*/ 188875 w 330305"/>
              <a:gd name="connsiteY90" fmla="*/ 216673 h 581074"/>
              <a:gd name="connsiteX91" fmla="*/ 180713 w 330305"/>
              <a:gd name="connsiteY91" fmla="*/ 241095 h 581074"/>
              <a:gd name="connsiteX92" fmla="*/ 191595 w 330305"/>
              <a:gd name="connsiteY92" fmla="*/ 241095 h 581074"/>
              <a:gd name="connsiteX93" fmla="*/ 199076 w 330305"/>
              <a:gd name="connsiteY93" fmla="*/ 248557 h 581074"/>
              <a:gd name="connsiteX94" fmla="*/ 197716 w 330305"/>
              <a:gd name="connsiteY94" fmla="*/ 318432 h 581074"/>
              <a:gd name="connsiteX95" fmla="*/ 219480 w 330305"/>
              <a:gd name="connsiteY95" fmla="*/ 319111 h 581074"/>
              <a:gd name="connsiteX96" fmla="*/ 218800 w 330305"/>
              <a:gd name="connsiteY96" fmla="*/ 304864 h 581074"/>
              <a:gd name="connsiteX97" fmla="*/ 207238 w 330305"/>
              <a:gd name="connsiteY97" fmla="*/ 305543 h 581074"/>
              <a:gd name="connsiteX98" fmla="*/ 207238 w 330305"/>
              <a:gd name="connsiteY98" fmla="*/ 300794 h 581074"/>
              <a:gd name="connsiteX99" fmla="*/ 218800 w 330305"/>
              <a:gd name="connsiteY99" fmla="*/ 300794 h 581074"/>
              <a:gd name="connsiteX100" fmla="*/ 217440 w 330305"/>
              <a:gd name="connsiteY100" fmla="*/ 280442 h 581074"/>
              <a:gd name="connsiteX101" fmla="*/ 208598 w 330305"/>
              <a:gd name="connsiteY101" fmla="*/ 281799 h 581074"/>
              <a:gd name="connsiteX102" fmla="*/ 207238 w 330305"/>
              <a:gd name="connsiteY102" fmla="*/ 277050 h 581074"/>
              <a:gd name="connsiteX103" fmla="*/ 216760 w 330305"/>
              <a:gd name="connsiteY103" fmla="*/ 275015 h 581074"/>
              <a:gd name="connsiteX104" fmla="*/ 216079 w 330305"/>
              <a:gd name="connsiteY104" fmla="*/ 266874 h 581074"/>
              <a:gd name="connsiteX105" fmla="*/ 214039 w 330305"/>
              <a:gd name="connsiteY105" fmla="*/ 242452 h 581074"/>
              <a:gd name="connsiteX106" fmla="*/ 201117 w 330305"/>
              <a:gd name="connsiteY106" fmla="*/ 241773 h 581074"/>
              <a:gd name="connsiteX107" fmla="*/ 201117 w 330305"/>
              <a:gd name="connsiteY107" fmla="*/ 237025 h 581074"/>
              <a:gd name="connsiteX108" fmla="*/ 211999 w 330305"/>
              <a:gd name="connsiteY108" fmla="*/ 237025 h 581074"/>
              <a:gd name="connsiteX109" fmla="*/ 211999 w 330305"/>
              <a:gd name="connsiteY109" fmla="*/ 234990 h 581074"/>
              <a:gd name="connsiteX110" fmla="*/ 188875 w 330305"/>
              <a:gd name="connsiteY110" fmla="*/ 216673 h 581074"/>
              <a:gd name="connsiteX111" fmla="*/ 202775 w 330305"/>
              <a:gd name="connsiteY111" fmla="*/ 201918 h 581074"/>
              <a:gd name="connsiteX112" fmla="*/ 227642 w 330305"/>
              <a:gd name="connsiteY112" fmla="*/ 230919 h 581074"/>
              <a:gd name="connsiteX113" fmla="*/ 235803 w 330305"/>
              <a:gd name="connsiteY113" fmla="*/ 327251 h 581074"/>
              <a:gd name="connsiteX114" fmla="*/ 227642 w 330305"/>
              <a:gd name="connsiteY114" fmla="*/ 334714 h 581074"/>
              <a:gd name="connsiteX115" fmla="*/ 188875 w 330305"/>
              <a:gd name="connsiteY115" fmla="*/ 334714 h 581074"/>
              <a:gd name="connsiteX116" fmla="*/ 180713 w 330305"/>
              <a:gd name="connsiteY116" fmla="*/ 326573 h 581074"/>
              <a:gd name="connsiteX117" fmla="*/ 184114 w 330305"/>
              <a:gd name="connsiteY117" fmla="*/ 256020 h 581074"/>
              <a:gd name="connsiteX118" fmla="*/ 169831 w 330305"/>
              <a:gd name="connsiteY118" fmla="*/ 254663 h 581074"/>
              <a:gd name="connsiteX119" fmla="*/ 169831 w 330305"/>
              <a:gd name="connsiteY119" fmla="*/ 242452 h 581074"/>
              <a:gd name="connsiteX120" fmla="*/ 170511 w 330305"/>
              <a:gd name="connsiteY120" fmla="*/ 242452 h 581074"/>
              <a:gd name="connsiteX121" fmla="*/ 177312 w 330305"/>
              <a:gd name="connsiteY121" fmla="*/ 209889 h 581074"/>
              <a:gd name="connsiteX122" fmla="*/ 184114 w 330305"/>
              <a:gd name="connsiteY122" fmla="*/ 203105 h 581074"/>
              <a:gd name="connsiteX123" fmla="*/ 202775 w 330305"/>
              <a:gd name="connsiteY123" fmla="*/ 201918 h 581074"/>
              <a:gd name="connsiteX124" fmla="*/ 19012 w 330305"/>
              <a:gd name="connsiteY124" fmla="*/ 200348 h 581074"/>
              <a:gd name="connsiteX125" fmla="*/ 17654 w 330305"/>
              <a:gd name="connsiteY125" fmla="*/ 220044 h 581074"/>
              <a:gd name="connsiteX126" fmla="*/ 74012 w 330305"/>
              <a:gd name="connsiteY126" fmla="*/ 213932 h 581074"/>
              <a:gd name="connsiteX127" fmla="*/ 70617 w 330305"/>
              <a:gd name="connsiteY127" fmla="*/ 205781 h 581074"/>
              <a:gd name="connsiteX128" fmla="*/ 69259 w 330305"/>
              <a:gd name="connsiteY128" fmla="*/ 209177 h 581074"/>
              <a:gd name="connsiteX129" fmla="*/ 51605 w 330305"/>
              <a:gd name="connsiteY129" fmla="*/ 209857 h 581074"/>
              <a:gd name="connsiteX130" fmla="*/ 41419 w 330305"/>
              <a:gd name="connsiteY130" fmla="*/ 209177 h 581074"/>
              <a:gd name="connsiteX131" fmla="*/ 38024 w 330305"/>
              <a:gd name="connsiteY131" fmla="*/ 209177 h 581074"/>
              <a:gd name="connsiteX132" fmla="*/ 38024 w 330305"/>
              <a:gd name="connsiteY132" fmla="*/ 209857 h 581074"/>
              <a:gd name="connsiteX133" fmla="*/ 38703 w 330305"/>
              <a:gd name="connsiteY133" fmla="*/ 212573 h 581074"/>
              <a:gd name="connsiteX134" fmla="*/ 35987 w 330305"/>
              <a:gd name="connsiteY134" fmla="*/ 204423 h 581074"/>
              <a:gd name="connsiteX135" fmla="*/ 50247 w 330305"/>
              <a:gd name="connsiteY135" fmla="*/ 203065 h 581074"/>
              <a:gd name="connsiteX136" fmla="*/ 67901 w 330305"/>
              <a:gd name="connsiteY136" fmla="*/ 203744 h 581074"/>
              <a:gd name="connsiteX137" fmla="*/ 28518 w 330305"/>
              <a:gd name="connsiteY137" fmla="*/ 204423 h 581074"/>
              <a:gd name="connsiteX138" fmla="*/ 23086 w 330305"/>
              <a:gd name="connsiteY138" fmla="*/ 201027 h 581074"/>
              <a:gd name="connsiteX139" fmla="*/ 19012 w 330305"/>
              <a:gd name="connsiteY139" fmla="*/ 200348 h 581074"/>
              <a:gd name="connsiteX140" fmla="*/ 8657 w 330305"/>
              <a:gd name="connsiteY140" fmla="*/ 183113 h 581074"/>
              <a:gd name="connsiteX141" fmla="*/ 15617 w 330305"/>
              <a:gd name="connsiteY141" fmla="*/ 183368 h 581074"/>
              <a:gd name="connsiteX142" fmla="*/ 38024 w 330305"/>
              <a:gd name="connsiteY142" fmla="*/ 188122 h 581074"/>
              <a:gd name="connsiteX143" fmla="*/ 42098 w 330305"/>
              <a:gd name="connsiteY143" fmla="*/ 189481 h 581074"/>
              <a:gd name="connsiteX144" fmla="*/ 73333 w 330305"/>
              <a:gd name="connsiteY144" fmla="*/ 190839 h 581074"/>
              <a:gd name="connsiteX145" fmla="*/ 86913 w 330305"/>
              <a:gd name="connsiteY145" fmla="*/ 222761 h 581074"/>
              <a:gd name="connsiteX146" fmla="*/ 80123 w 330305"/>
              <a:gd name="connsiteY146" fmla="*/ 228195 h 581074"/>
              <a:gd name="connsiteX147" fmla="*/ 10864 w 330305"/>
              <a:gd name="connsiteY147" fmla="*/ 238383 h 581074"/>
              <a:gd name="connsiteX148" fmla="*/ 0 w 330305"/>
              <a:gd name="connsiteY148" fmla="*/ 230232 h 581074"/>
              <a:gd name="connsiteX149" fmla="*/ 4753 w 330305"/>
              <a:gd name="connsiteY149" fmla="*/ 189481 h 581074"/>
              <a:gd name="connsiteX150" fmla="*/ 8657 w 330305"/>
              <a:gd name="connsiteY150" fmla="*/ 183113 h 581074"/>
              <a:gd name="connsiteX151" fmla="*/ 219479 w 330305"/>
              <a:gd name="connsiteY151" fmla="*/ 53857 h 581074"/>
              <a:gd name="connsiteX152" fmla="*/ 201799 w 330305"/>
              <a:gd name="connsiteY152" fmla="*/ 55891 h 581074"/>
              <a:gd name="connsiteX153" fmla="*/ 200439 w 330305"/>
              <a:gd name="connsiteY153" fmla="*/ 55213 h 581074"/>
              <a:gd name="connsiteX154" fmla="*/ 184119 w 330305"/>
              <a:gd name="connsiteY154" fmla="*/ 60639 h 581074"/>
              <a:gd name="connsiteX155" fmla="*/ 185479 w 330305"/>
              <a:gd name="connsiteY155" fmla="*/ 74203 h 581074"/>
              <a:gd name="connsiteX156" fmla="*/ 207919 w 330305"/>
              <a:gd name="connsiteY156" fmla="*/ 119644 h 581074"/>
              <a:gd name="connsiteX157" fmla="*/ 182759 w 330305"/>
              <a:gd name="connsiteY157" fmla="*/ 137278 h 581074"/>
              <a:gd name="connsiteX158" fmla="*/ 171199 w 330305"/>
              <a:gd name="connsiteY158" fmla="*/ 101332 h 581074"/>
              <a:gd name="connsiteX159" fmla="*/ 150798 w 330305"/>
              <a:gd name="connsiteY159" fmla="*/ 95228 h 581074"/>
              <a:gd name="connsiteX160" fmla="*/ 203159 w 330305"/>
              <a:gd name="connsiteY160" fmla="*/ 167119 h 581074"/>
              <a:gd name="connsiteX161" fmla="*/ 224239 w 330305"/>
              <a:gd name="connsiteY161" fmla="*/ 154911 h 581074"/>
              <a:gd name="connsiteX162" fmla="*/ 203839 w 330305"/>
              <a:gd name="connsiteY162" fmla="*/ 154233 h 581074"/>
              <a:gd name="connsiteX163" fmla="*/ 204519 w 330305"/>
              <a:gd name="connsiteY163" fmla="*/ 150842 h 581074"/>
              <a:gd name="connsiteX164" fmla="*/ 229000 w 330305"/>
              <a:gd name="connsiteY164" fmla="*/ 150164 h 581074"/>
              <a:gd name="connsiteX165" fmla="*/ 237840 w 330305"/>
              <a:gd name="connsiteY165" fmla="*/ 136599 h 581074"/>
              <a:gd name="connsiteX166" fmla="*/ 240560 w 330305"/>
              <a:gd name="connsiteY166" fmla="*/ 127782 h 581074"/>
              <a:gd name="connsiteX167" fmla="*/ 222879 w 330305"/>
              <a:gd name="connsiteY167" fmla="*/ 127104 h 581074"/>
              <a:gd name="connsiteX168" fmla="*/ 222879 w 330305"/>
              <a:gd name="connsiteY168" fmla="*/ 122357 h 581074"/>
              <a:gd name="connsiteX169" fmla="*/ 241920 w 330305"/>
              <a:gd name="connsiteY169" fmla="*/ 122357 h 581074"/>
              <a:gd name="connsiteX170" fmla="*/ 243280 w 330305"/>
              <a:gd name="connsiteY170" fmla="*/ 106758 h 581074"/>
              <a:gd name="connsiteX171" fmla="*/ 216759 w 330305"/>
              <a:gd name="connsiteY171" fmla="*/ 106080 h 581074"/>
              <a:gd name="connsiteX172" fmla="*/ 216759 w 330305"/>
              <a:gd name="connsiteY172" fmla="*/ 102010 h 581074"/>
              <a:gd name="connsiteX173" fmla="*/ 242600 w 330305"/>
              <a:gd name="connsiteY173" fmla="*/ 101332 h 581074"/>
              <a:gd name="connsiteX174" fmla="*/ 213359 w 330305"/>
              <a:gd name="connsiteY174" fmla="*/ 85733 h 581074"/>
              <a:gd name="connsiteX175" fmla="*/ 203159 w 330305"/>
              <a:gd name="connsiteY175" fmla="*/ 74881 h 581074"/>
              <a:gd name="connsiteX176" fmla="*/ 219479 w 330305"/>
              <a:gd name="connsiteY176" fmla="*/ 53857 h 581074"/>
              <a:gd name="connsiteX177" fmla="*/ 165759 w 330305"/>
              <a:gd name="connsiteY177" fmla="*/ 12485 h 581074"/>
              <a:gd name="connsiteX178" fmla="*/ 166439 w 330305"/>
              <a:gd name="connsiteY178" fmla="*/ 28763 h 581074"/>
              <a:gd name="connsiteX179" fmla="*/ 203839 w 330305"/>
              <a:gd name="connsiteY179" fmla="*/ 42327 h 581074"/>
              <a:gd name="connsiteX180" fmla="*/ 206559 w 330305"/>
              <a:gd name="connsiteY180" fmla="*/ 49787 h 581074"/>
              <a:gd name="connsiteX181" fmla="*/ 226959 w 330305"/>
              <a:gd name="connsiteY181" fmla="*/ 47075 h 581074"/>
              <a:gd name="connsiteX182" fmla="*/ 235800 w 330305"/>
              <a:gd name="connsiteY182" fmla="*/ 40971 h 581074"/>
              <a:gd name="connsiteX183" fmla="*/ 233760 w 330305"/>
              <a:gd name="connsiteY183" fmla="*/ 32154 h 581074"/>
              <a:gd name="connsiteX184" fmla="*/ 216759 w 330305"/>
              <a:gd name="connsiteY184" fmla="*/ 31475 h 581074"/>
              <a:gd name="connsiteX185" fmla="*/ 216759 w 330305"/>
              <a:gd name="connsiteY185" fmla="*/ 26050 h 581074"/>
              <a:gd name="connsiteX186" fmla="*/ 233080 w 330305"/>
              <a:gd name="connsiteY186" fmla="*/ 25372 h 581074"/>
              <a:gd name="connsiteX187" fmla="*/ 233080 w 330305"/>
              <a:gd name="connsiteY187" fmla="*/ 24015 h 581074"/>
              <a:gd name="connsiteX188" fmla="*/ 232400 w 330305"/>
              <a:gd name="connsiteY188" fmla="*/ 13842 h 581074"/>
              <a:gd name="connsiteX189" fmla="*/ 165759 w 330305"/>
              <a:gd name="connsiteY189" fmla="*/ 12485 h 581074"/>
              <a:gd name="connsiteX190" fmla="*/ 237840 w 330305"/>
              <a:gd name="connsiteY190" fmla="*/ 956 h 581074"/>
              <a:gd name="connsiteX191" fmla="*/ 243280 w 330305"/>
              <a:gd name="connsiteY191" fmla="*/ 9773 h 581074"/>
              <a:gd name="connsiteX192" fmla="*/ 246000 w 330305"/>
              <a:gd name="connsiteY192" fmla="*/ 12485 h 581074"/>
              <a:gd name="connsiteX193" fmla="*/ 243960 w 330305"/>
              <a:gd name="connsiteY193" fmla="*/ 16555 h 581074"/>
              <a:gd name="connsiteX194" fmla="*/ 246000 w 330305"/>
              <a:gd name="connsiteY194" fmla="*/ 24015 h 581074"/>
              <a:gd name="connsiteX195" fmla="*/ 249400 w 330305"/>
              <a:gd name="connsiteY195" fmla="*/ 40971 h 581074"/>
              <a:gd name="connsiteX196" fmla="*/ 241920 w 330305"/>
              <a:gd name="connsiteY196" fmla="*/ 47075 h 581074"/>
              <a:gd name="connsiteX197" fmla="*/ 224919 w 330305"/>
              <a:gd name="connsiteY197" fmla="*/ 68099 h 581074"/>
              <a:gd name="connsiteX198" fmla="*/ 256200 w 330305"/>
              <a:gd name="connsiteY198" fmla="*/ 91837 h 581074"/>
              <a:gd name="connsiteX199" fmla="*/ 229680 w 330305"/>
              <a:gd name="connsiteY199" fmla="*/ 171188 h 581074"/>
              <a:gd name="connsiteX200" fmla="*/ 141278 w 330305"/>
              <a:gd name="connsiteY200" fmla="*/ 91837 h 581074"/>
              <a:gd name="connsiteX201" fmla="*/ 143318 w 330305"/>
              <a:gd name="connsiteY201" fmla="*/ 89802 h 581074"/>
              <a:gd name="connsiteX202" fmla="*/ 147398 w 330305"/>
              <a:gd name="connsiteY202" fmla="*/ 86411 h 581074"/>
              <a:gd name="connsiteX203" fmla="*/ 180719 w 330305"/>
              <a:gd name="connsiteY203" fmla="*/ 89124 h 581074"/>
              <a:gd name="connsiteX204" fmla="*/ 186159 w 330305"/>
              <a:gd name="connsiteY204" fmla="*/ 98619 h 581074"/>
              <a:gd name="connsiteX205" fmla="*/ 190919 w 330305"/>
              <a:gd name="connsiteY205" fmla="*/ 97263 h 581074"/>
              <a:gd name="connsiteX206" fmla="*/ 175959 w 330305"/>
              <a:gd name="connsiteY206" fmla="*/ 84377 h 581074"/>
              <a:gd name="connsiteX207" fmla="*/ 160319 w 330305"/>
              <a:gd name="connsiteY207" fmla="*/ 78951 h 581074"/>
              <a:gd name="connsiteX208" fmla="*/ 154879 w 330305"/>
              <a:gd name="connsiteY208" fmla="*/ 65386 h 581074"/>
              <a:gd name="connsiteX209" fmla="*/ 185479 w 330305"/>
              <a:gd name="connsiteY209" fmla="*/ 47753 h 581074"/>
              <a:gd name="connsiteX210" fmla="*/ 159639 w 330305"/>
              <a:gd name="connsiteY210" fmla="*/ 41649 h 581074"/>
              <a:gd name="connsiteX211" fmla="*/ 152839 w 330305"/>
              <a:gd name="connsiteY211" fmla="*/ 34188 h 581074"/>
              <a:gd name="connsiteX212" fmla="*/ 152159 w 330305"/>
              <a:gd name="connsiteY212" fmla="*/ 11129 h 581074"/>
              <a:gd name="connsiteX213" fmla="*/ 152839 w 330305"/>
              <a:gd name="connsiteY213" fmla="*/ 3669 h 581074"/>
              <a:gd name="connsiteX214" fmla="*/ 237840 w 330305"/>
              <a:gd name="connsiteY214" fmla="*/ 956 h 581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Lst>
            <a:rect l="l" t="t" r="r" b="b"/>
            <a:pathLst>
              <a:path w="330305" h="581074">
                <a:moveTo>
                  <a:pt x="222176" y="456839"/>
                </a:moveTo>
                <a:cubicBezTo>
                  <a:pt x="220136" y="456839"/>
                  <a:pt x="202457" y="462266"/>
                  <a:pt x="196338" y="468372"/>
                </a:cubicBezTo>
                <a:cubicBezTo>
                  <a:pt x="198378" y="472443"/>
                  <a:pt x="198378" y="477870"/>
                  <a:pt x="199058" y="482619"/>
                </a:cubicBezTo>
                <a:cubicBezTo>
                  <a:pt x="199737" y="483975"/>
                  <a:pt x="199737" y="484654"/>
                  <a:pt x="199737" y="486011"/>
                </a:cubicBezTo>
                <a:cubicBezTo>
                  <a:pt x="201777" y="481940"/>
                  <a:pt x="204497" y="479227"/>
                  <a:pt x="208577" y="476513"/>
                </a:cubicBezTo>
                <a:cubicBezTo>
                  <a:pt x="216056" y="472443"/>
                  <a:pt x="228295" y="473121"/>
                  <a:pt x="231015" y="483297"/>
                </a:cubicBezTo>
                <a:cubicBezTo>
                  <a:pt x="234415" y="493473"/>
                  <a:pt x="224215" y="507720"/>
                  <a:pt x="218776" y="515182"/>
                </a:cubicBezTo>
                <a:cubicBezTo>
                  <a:pt x="212656" y="522645"/>
                  <a:pt x="205857" y="527393"/>
                  <a:pt x="197018" y="529429"/>
                </a:cubicBezTo>
                <a:cubicBezTo>
                  <a:pt x="199058" y="535534"/>
                  <a:pt x="200417" y="541640"/>
                  <a:pt x="201097" y="548424"/>
                </a:cubicBezTo>
                <a:cubicBezTo>
                  <a:pt x="203137" y="559279"/>
                  <a:pt x="203817" y="564027"/>
                  <a:pt x="215376" y="565384"/>
                </a:cubicBezTo>
                <a:cubicBezTo>
                  <a:pt x="231015" y="567419"/>
                  <a:pt x="248013" y="566063"/>
                  <a:pt x="264332" y="566741"/>
                </a:cubicBezTo>
                <a:cubicBezTo>
                  <a:pt x="265012" y="565384"/>
                  <a:pt x="265012" y="564027"/>
                  <a:pt x="265692" y="561992"/>
                </a:cubicBezTo>
                <a:cubicBezTo>
                  <a:pt x="256853" y="563349"/>
                  <a:pt x="248013" y="561314"/>
                  <a:pt x="239854" y="557922"/>
                </a:cubicBezTo>
                <a:cubicBezTo>
                  <a:pt x="237134" y="557243"/>
                  <a:pt x="239174" y="553851"/>
                  <a:pt x="241214" y="554530"/>
                </a:cubicBezTo>
                <a:cubicBezTo>
                  <a:pt x="250053" y="557243"/>
                  <a:pt x="258213" y="557243"/>
                  <a:pt x="267052" y="556565"/>
                </a:cubicBezTo>
                <a:cubicBezTo>
                  <a:pt x="267052" y="554530"/>
                  <a:pt x="267732" y="552495"/>
                  <a:pt x="268412" y="550459"/>
                </a:cubicBezTo>
                <a:cubicBezTo>
                  <a:pt x="253453" y="551816"/>
                  <a:pt x="238494" y="550459"/>
                  <a:pt x="223535" y="549103"/>
                </a:cubicBezTo>
                <a:cubicBezTo>
                  <a:pt x="218096" y="549103"/>
                  <a:pt x="214696" y="543675"/>
                  <a:pt x="217416" y="538926"/>
                </a:cubicBezTo>
                <a:cubicBezTo>
                  <a:pt x="219456" y="535534"/>
                  <a:pt x="222176" y="531464"/>
                  <a:pt x="224215" y="528072"/>
                </a:cubicBezTo>
                <a:cubicBezTo>
                  <a:pt x="219456" y="528750"/>
                  <a:pt x="214696" y="528072"/>
                  <a:pt x="209937" y="527393"/>
                </a:cubicBezTo>
                <a:cubicBezTo>
                  <a:pt x="207897" y="527393"/>
                  <a:pt x="208577" y="524001"/>
                  <a:pt x="210617" y="524001"/>
                </a:cubicBezTo>
                <a:cubicBezTo>
                  <a:pt x="216736" y="524680"/>
                  <a:pt x="222176" y="524001"/>
                  <a:pt x="227615" y="522645"/>
                </a:cubicBezTo>
                <a:cubicBezTo>
                  <a:pt x="233055" y="514504"/>
                  <a:pt x="239174" y="506363"/>
                  <a:pt x="243254" y="497544"/>
                </a:cubicBezTo>
                <a:cubicBezTo>
                  <a:pt x="239854" y="498900"/>
                  <a:pt x="235774" y="499579"/>
                  <a:pt x="232375" y="500936"/>
                </a:cubicBezTo>
                <a:cubicBezTo>
                  <a:pt x="229655" y="500936"/>
                  <a:pt x="228295" y="497544"/>
                  <a:pt x="231015" y="496865"/>
                </a:cubicBezTo>
                <a:cubicBezTo>
                  <a:pt x="235095" y="495508"/>
                  <a:pt x="239174" y="494152"/>
                  <a:pt x="243254" y="493473"/>
                </a:cubicBezTo>
                <a:cubicBezTo>
                  <a:pt x="243934" y="493473"/>
                  <a:pt x="244614" y="494152"/>
                  <a:pt x="244614" y="494152"/>
                </a:cubicBezTo>
                <a:cubicBezTo>
                  <a:pt x="247333" y="489403"/>
                  <a:pt x="248693" y="484654"/>
                  <a:pt x="250053" y="479905"/>
                </a:cubicBezTo>
                <a:cubicBezTo>
                  <a:pt x="250733" y="477870"/>
                  <a:pt x="250733" y="475835"/>
                  <a:pt x="250733" y="473799"/>
                </a:cubicBezTo>
                <a:cubicBezTo>
                  <a:pt x="245974" y="473799"/>
                  <a:pt x="241894" y="473121"/>
                  <a:pt x="237814" y="473121"/>
                </a:cubicBezTo>
                <a:cubicBezTo>
                  <a:pt x="235774" y="473121"/>
                  <a:pt x="235774" y="470407"/>
                  <a:pt x="237814" y="470407"/>
                </a:cubicBezTo>
                <a:cubicBezTo>
                  <a:pt x="241894" y="470407"/>
                  <a:pt x="245974" y="469729"/>
                  <a:pt x="250053" y="469729"/>
                </a:cubicBezTo>
                <a:cubicBezTo>
                  <a:pt x="247333" y="458874"/>
                  <a:pt x="234415" y="454126"/>
                  <a:pt x="222176" y="456839"/>
                </a:cubicBezTo>
                <a:close/>
                <a:moveTo>
                  <a:pt x="240534" y="442593"/>
                </a:moveTo>
                <a:cubicBezTo>
                  <a:pt x="288810" y="452769"/>
                  <a:pt x="254133" y="509077"/>
                  <a:pt x="235774" y="536891"/>
                </a:cubicBezTo>
                <a:cubicBezTo>
                  <a:pt x="247333" y="538248"/>
                  <a:pt x="258893" y="537570"/>
                  <a:pt x="271132" y="537570"/>
                </a:cubicBezTo>
                <a:cubicBezTo>
                  <a:pt x="271132" y="537570"/>
                  <a:pt x="271132" y="536891"/>
                  <a:pt x="271132" y="536891"/>
                </a:cubicBezTo>
                <a:cubicBezTo>
                  <a:pt x="272491" y="531464"/>
                  <a:pt x="280651" y="532821"/>
                  <a:pt x="280651" y="538248"/>
                </a:cubicBezTo>
                <a:cubicBezTo>
                  <a:pt x="279971" y="544354"/>
                  <a:pt x="279971" y="550459"/>
                  <a:pt x="279291" y="556565"/>
                </a:cubicBezTo>
                <a:cubicBezTo>
                  <a:pt x="279291" y="557243"/>
                  <a:pt x="279291" y="557243"/>
                  <a:pt x="278611" y="557922"/>
                </a:cubicBezTo>
                <a:cubicBezTo>
                  <a:pt x="278611" y="563349"/>
                  <a:pt x="277931" y="568776"/>
                  <a:pt x="277251" y="574204"/>
                </a:cubicBezTo>
                <a:cubicBezTo>
                  <a:pt x="276571" y="578274"/>
                  <a:pt x="274531" y="581666"/>
                  <a:pt x="270452" y="580988"/>
                </a:cubicBezTo>
                <a:cubicBezTo>
                  <a:pt x="256173" y="580988"/>
                  <a:pt x="241894" y="579631"/>
                  <a:pt x="227615" y="578274"/>
                </a:cubicBezTo>
                <a:cubicBezTo>
                  <a:pt x="219456" y="577596"/>
                  <a:pt x="209937" y="578274"/>
                  <a:pt x="202457" y="574882"/>
                </a:cubicBezTo>
                <a:cubicBezTo>
                  <a:pt x="195658" y="572168"/>
                  <a:pt x="194298" y="567419"/>
                  <a:pt x="192938" y="559957"/>
                </a:cubicBezTo>
                <a:cubicBezTo>
                  <a:pt x="190218" y="549103"/>
                  <a:pt x="186819" y="537570"/>
                  <a:pt x="188178" y="526037"/>
                </a:cubicBezTo>
                <a:cubicBezTo>
                  <a:pt x="188178" y="524001"/>
                  <a:pt x="190898" y="521966"/>
                  <a:pt x="192938" y="522645"/>
                </a:cubicBezTo>
                <a:cubicBezTo>
                  <a:pt x="199737" y="520609"/>
                  <a:pt x="204497" y="515861"/>
                  <a:pt x="208577" y="509077"/>
                </a:cubicBezTo>
                <a:cubicBezTo>
                  <a:pt x="211976" y="503649"/>
                  <a:pt x="216736" y="496187"/>
                  <a:pt x="217416" y="490081"/>
                </a:cubicBezTo>
                <a:cubicBezTo>
                  <a:pt x="217416" y="488046"/>
                  <a:pt x="218776" y="488046"/>
                  <a:pt x="216056" y="488046"/>
                </a:cubicBezTo>
                <a:cubicBezTo>
                  <a:pt x="215376" y="488046"/>
                  <a:pt x="214016" y="489403"/>
                  <a:pt x="213336" y="490081"/>
                </a:cubicBezTo>
                <a:cubicBezTo>
                  <a:pt x="210617" y="492116"/>
                  <a:pt x="209257" y="496865"/>
                  <a:pt x="207897" y="499579"/>
                </a:cubicBezTo>
                <a:cubicBezTo>
                  <a:pt x="205177" y="505006"/>
                  <a:pt x="201777" y="510433"/>
                  <a:pt x="195658" y="509755"/>
                </a:cubicBezTo>
                <a:cubicBezTo>
                  <a:pt x="192258" y="509755"/>
                  <a:pt x="190218" y="507041"/>
                  <a:pt x="190898" y="503649"/>
                </a:cubicBezTo>
                <a:cubicBezTo>
                  <a:pt x="190898" y="502292"/>
                  <a:pt x="191578" y="500257"/>
                  <a:pt x="192938" y="498222"/>
                </a:cubicBezTo>
                <a:cubicBezTo>
                  <a:pt x="191578" y="493473"/>
                  <a:pt x="190218" y="488724"/>
                  <a:pt x="189538" y="483975"/>
                </a:cubicBezTo>
                <a:cubicBezTo>
                  <a:pt x="188858" y="481940"/>
                  <a:pt x="188178" y="479905"/>
                  <a:pt x="187499" y="477191"/>
                </a:cubicBezTo>
                <a:cubicBezTo>
                  <a:pt x="181379" y="471086"/>
                  <a:pt x="184779" y="460910"/>
                  <a:pt x="192938" y="454804"/>
                </a:cubicBezTo>
                <a:cubicBezTo>
                  <a:pt x="204497" y="445306"/>
                  <a:pt x="225575" y="439879"/>
                  <a:pt x="240534" y="442593"/>
                </a:cubicBezTo>
                <a:close/>
                <a:moveTo>
                  <a:pt x="317316" y="374065"/>
                </a:moveTo>
                <a:cubicBezTo>
                  <a:pt x="316637" y="376778"/>
                  <a:pt x="313918" y="378812"/>
                  <a:pt x="310520" y="378812"/>
                </a:cubicBezTo>
                <a:cubicBezTo>
                  <a:pt x="234395" y="376778"/>
                  <a:pt x="158271" y="380169"/>
                  <a:pt x="82146" y="376778"/>
                </a:cubicBezTo>
                <a:cubicBezTo>
                  <a:pt x="82146" y="381525"/>
                  <a:pt x="81467" y="385594"/>
                  <a:pt x="81467" y="390341"/>
                </a:cubicBezTo>
                <a:cubicBezTo>
                  <a:pt x="81467" y="397801"/>
                  <a:pt x="82146" y="405939"/>
                  <a:pt x="83506" y="413398"/>
                </a:cubicBezTo>
                <a:cubicBezTo>
                  <a:pt x="83506" y="414077"/>
                  <a:pt x="83506" y="414077"/>
                  <a:pt x="83506" y="414077"/>
                </a:cubicBezTo>
                <a:cubicBezTo>
                  <a:pt x="129044" y="412042"/>
                  <a:pt x="174583" y="410008"/>
                  <a:pt x="219442" y="408651"/>
                </a:cubicBezTo>
                <a:cubicBezTo>
                  <a:pt x="241872" y="407973"/>
                  <a:pt x="267020" y="411364"/>
                  <a:pt x="289449" y="407295"/>
                </a:cubicBezTo>
                <a:cubicBezTo>
                  <a:pt x="298285" y="405939"/>
                  <a:pt x="304402" y="404582"/>
                  <a:pt x="308481" y="403226"/>
                </a:cubicBezTo>
                <a:cubicBezTo>
                  <a:pt x="296246" y="403226"/>
                  <a:pt x="284692" y="401870"/>
                  <a:pt x="273137" y="399157"/>
                </a:cubicBezTo>
                <a:cubicBezTo>
                  <a:pt x="271098" y="399157"/>
                  <a:pt x="271778" y="395088"/>
                  <a:pt x="273817" y="395088"/>
                </a:cubicBezTo>
                <a:cubicBezTo>
                  <a:pt x="287410" y="396445"/>
                  <a:pt x="301004" y="396445"/>
                  <a:pt x="314598" y="396445"/>
                </a:cubicBezTo>
                <a:cubicBezTo>
                  <a:pt x="315277" y="393732"/>
                  <a:pt x="315957" y="389663"/>
                  <a:pt x="316637" y="384238"/>
                </a:cubicBezTo>
                <a:cubicBezTo>
                  <a:pt x="304402" y="385594"/>
                  <a:pt x="292168" y="386272"/>
                  <a:pt x="279934" y="386950"/>
                </a:cubicBezTo>
                <a:cubicBezTo>
                  <a:pt x="277215" y="386950"/>
                  <a:pt x="277215" y="383560"/>
                  <a:pt x="279934" y="382881"/>
                </a:cubicBezTo>
                <a:cubicBezTo>
                  <a:pt x="292168" y="381525"/>
                  <a:pt x="304402" y="380169"/>
                  <a:pt x="316637" y="379491"/>
                </a:cubicBezTo>
                <a:cubicBezTo>
                  <a:pt x="317316" y="377456"/>
                  <a:pt x="317316" y="376100"/>
                  <a:pt x="317316" y="374065"/>
                </a:cubicBezTo>
                <a:close/>
                <a:moveTo>
                  <a:pt x="196078" y="361774"/>
                </a:moveTo>
                <a:cubicBezTo>
                  <a:pt x="234225" y="361011"/>
                  <a:pt x="272457" y="361858"/>
                  <a:pt x="310520" y="363215"/>
                </a:cubicBezTo>
                <a:cubicBezTo>
                  <a:pt x="315277" y="363215"/>
                  <a:pt x="317316" y="366606"/>
                  <a:pt x="317996" y="370675"/>
                </a:cubicBezTo>
                <a:cubicBezTo>
                  <a:pt x="317996" y="369996"/>
                  <a:pt x="317996" y="369996"/>
                  <a:pt x="317996" y="369318"/>
                </a:cubicBezTo>
                <a:cubicBezTo>
                  <a:pt x="318676" y="363893"/>
                  <a:pt x="326832" y="363215"/>
                  <a:pt x="326832" y="369318"/>
                </a:cubicBezTo>
                <a:cubicBezTo>
                  <a:pt x="328191" y="384916"/>
                  <a:pt x="328871" y="399835"/>
                  <a:pt x="330230" y="414755"/>
                </a:cubicBezTo>
                <a:cubicBezTo>
                  <a:pt x="330910" y="418824"/>
                  <a:pt x="326832" y="420858"/>
                  <a:pt x="324113" y="421536"/>
                </a:cubicBezTo>
                <a:cubicBezTo>
                  <a:pt x="243911" y="428318"/>
                  <a:pt x="160989" y="422893"/>
                  <a:pt x="80787" y="420858"/>
                </a:cubicBezTo>
                <a:cubicBezTo>
                  <a:pt x="78748" y="420858"/>
                  <a:pt x="77388" y="418824"/>
                  <a:pt x="77388" y="417467"/>
                </a:cubicBezTo>
                <a:cubicBezTo>
                  <a:pt x="77388" y="416789"/>
                  <a:pt x="76709" y="416111"/>
                  <a:pt x="76709" y="415433"/>
                </a:cubicBezTo>
                <a:cubicBezTo>
                  <a:pt x="73310" y="401192"/>
                  <a:pt x="69912" y="382881"/>
                  <a:pt x="73310" y="367962"/>
                </a:cubicBezTo>
                <a:cubicBezTo>
                  <a:pt x="74670" y="362537"/>
                  <a:pt x="82146" y="364571"/>
                  <a:pt x="82146" y="369318"/>
                </a:cubicBezTo>
                <a:cubicBezTo>
                  <a:pt x="82146" y="369318"/>
                  <a:pt x="82146" y="369996"/>
                  <a:pt x="82146" y="369996"/>
                </a:cubicBezTo>
                <a:cubicBezTo>
                  <a:pt x="119869" y="364910"/>
                  <a:pt x="157931" y="362537"/>
                  <a:pt x="196078" y="361774"/>
                </a:cubicBezTo>
                <a:close/>
                <a:moveTo>
                  <a:pt x="188875" y="216673"/>
                </a:moveTo>
                <a:cubicBezTo>
                  <a:pt x="186834" y="225492"/>
                  <a:pt x="183434" y="232954"/>
                  <a:pt x="180713" y="241095"/>
                </a:cubicBezTo>
                <a:cubicBezTo>
                  <a:pt x="184114" y="241095"/>
                  <a:pt x="187514" y="241095"/>
                  <a:pt x="191595" y="241095"/>
                </a:cubicBezTo>
                <a:cubicBezTo>
                  <a:pt x="195676" y="241095"/>
                  <a:pt x="199076" y="244487"/>
                  <a:pt x="199076" y="248557"/>
                </a:cubicBezTo>
                <a:cubicBezTo>
                  <a:pt x="201117" y="272301"/>
                  <a:pt x="200437" y="295367"/>
                  <a:pt x="197716" y="318432"/>
                </a:cubicBezTo>
                <a:cubicBezTo>
                  <a:pt x="205197" y="318432"/>
                  <a:pt x="212679" y="318432"/>
                  <a:pt x="219480" y="319111"/>
                </a:cubicBezTo>
                <a:cubicBezTo>
                  <a:pt x="219480" y="314362"/>
                  <a:pt x="219480" y="309613"/>
                  <a:pt x="218800" y="304864"/>
                </a:cubicBezTo>
                <a:cubicBezTo>
                  <a:pt x="215399" y="305543"/>
                  <a:pt x="211319" y="305543"/>
                  <a:pt x="207238" y="305543"/>
                </a:cubicBezTo>
                <a:cubicBezTo>
                  <a:pt x="204517" y="305543"/>
                  <a:pt x="204517" y="300794"/>
                  <a:pt x="207238" y="300794"/>
                </a:cubicBezTo>
                <a:cubicBezTo>
                  <a:pt x="211319" y="300115"/>
                  <a:pt x="215399" y="300115"/>
                  <a:pt x="218800" y="300794"/>
                </a:cubicBezTo>
                <a:cubicBezTo>
                  <a:pt x="218800" y="294010"/>
                  <a:pt x="218120" y="287226"/>
                  <a:pt x="217440" y="280442"/>
                </a:cubicBezTo>
                <a:cubicBezTo>
                  <a:pt x="214719" y="281120"/>
                  <a:pt x="211319" y="281120"/>
                  <a:pt x="208598" y="281799"/>
                </a:cubicBezTo>
                <a:cubicBezTo>
                  <a:pt x="205197" y="282477"/>
                  <a:pt x="203837" y="277728"/>
                  <a:pt x="207238" y="277050"/>
                </a:cubicBezTo>
                <a:cubicBezTo>
                  <a:pt x="209958" y="276372"/>
                  <a:pt x="213359" y="275693"/>
                  <a:pt x="216760" y="275015"/>
                </a:cubicBezTo>
                <a:cubicBezTo>
                  <a:pt x="216760" y="272301"/>
                  <a:pt x="216760" y="269588"/>
                  <a:pt x="216079" y="266874"/>
                </a:cubicBezTo>
                <a:cubicBezTo>
                  <a:pt x="215399" y="259412"/>
                  <a:pt x="215399" y="250593"/>
                  <a:pt x="214039" y="242452"/>
                </a:cubicBezTo>
                <a:cubicBezTo>
                  <a:pt x="209958" y="242452"/>
                  <a:pt x="205197" y="242452"/>
                  <a:pt x="201117" y="241773"/>
                </a:cubicBezTo>
                <a:cubicBezTo>
                  <a:pt x="198396" y="241773"/>
                  <a:pt x="198396" y="237703"/>
                  <a:pt x="201117" y="237025"/>
                </a:cubicBezTo>
                <a:cubicBezTo>
                  <a:pt x="205197" y="237025"/>
                  <a:pt x="208598" y="237025"/>
                  <a:pt x="211999" y="237025"/>
                </a:cubicBezTo>
                <a:cubicBezTo>
                  <a:pt x="211999" y="236346"/>
                  <a:pt x="211999" y="235668"/>
                  <a:pt x="211999" y="234990"/>
                </a:cubicBezTo>
                <a:cubicBezTo>
                  <a:pt x="206558" y="220065"/>
                  <a:pt x="201797" y="217351"/>
                  <a:pt x="188875" y="216673"/>
                </a:cubicBezTo>
                <a:close/>
                <a:moveTo>
                  <a:pt x="202775" y="201918"/>
                </a:moveTo>
                <a:cubicBezTo>
                  <a:pt x="217950" y="202045"/>
                  <a:pt x="223561" y="207515"/>
                  <a:pt x="227642" y="230919"/>
                </a:cubicBezTo>
                <a:cubicBezTo>
                  <a:pt x="232402" y="262804"/>
                  <a:pt x="235123" y="294688"/>
                  <a:pt x="235803" y="327251"/>
                </a:cubicBezTo>
                <a:cubicBezTo>
                  <a:pt x="235803" y="331322"/>
                  <a:pt x="232402" y="334714"/>
                  <a:pt x="227642" y="334714"/>
                </a:cubicBezTo>
                <a:cubicBezTo>
                  <a:pt x="214719" y="335392"/>
                  <a:pt x="201797" y="334714"/>
                  <a:pt x="188875" y="334714"/>
                </a:cubicBezTo>
                <a:cubicBezTo>
                  <a:pt x="184794" y="334714"/>
                  <a:pt x="180033" y="331322"/>
                  <a:pt x="180713" y="326573"/>
                </a:cubicBezTo>
                <a:cubicBezTo>
                  <a:pt x="184114" y="303507"/>
                  <a:pt x="184794" y="279764"/>
                  <a:pt x="184114" y="256020"/>
                </a:cubicBezTo>
                <a:cubicBezTo>
                  <a:pt x="179353" y="256020"/>
                  <a:pt x="174592" y="256020"/>
                  <a:pt x="169831" y="254663"/>
                </a:cubicBezTo>
                <a:cubicBezTo>
                  <a:pt x="163710" y="253306"/>
                  <a:pt x="163710" y="243809"/>
                  <a:pt x="169831" y="242452"/>
                </a:cubicBezTo>
                <a:cubicBezTo>
                  <a:pt x="169831" y="242452"/>
                  <a:pt x="170511" y="242452"/>
                  <a:pt x="170511" y="242452"/>
                </a:cubicBezTo>
                <a:cubicBezTo>
                  <a:pt x="173232" y="231598"/>
                  <a:pt x="175952" y="220743"/>
                  <a:pt x="177312" y="209889"/>
                </a:cubicBezTo>
                <a:cubicBezTo>
                  <a:pt x="177993" y="205819"/>
                  <a:pt x="180033" y="203783"/>
                  <a:pt x="184114" y="203105"/>
                </a:cubicBezTo>
                <a:cubicBezTo>
                  <a:pt x="191595" y="202427"/>
                  <a:pt x="197716" y="201875"/>
                  <a:pt x="202775" y="201918"/>
                </a:cubicBezTo>
                <a:close/>
                <a:moveTo>
                  <a:pt x="19012" y="200348"/>
                </a:moveTo>
                <a:cubicBezTo>
                  <a:pt x="18333" y="206461"/>
                  <a:pt x="17654" y="213252"/>
                  <a:pt x="17654" y="220044"/>
                </a:cubicBezTo>
                <a:cubicBezTo>
                  <a:pt x="35987" y="215969"/>
                  <a:pt x="55000" y="213252"/>
                  <a:pt x="74012" y="213932"/>
                </a:cubicBezTo>
                <a:cubicBezTo>
                  <a:pt x="74012" y="210536"/>
                  <a:pt x="72654" y="207819"/>
                  <a:pt x="70617" y="205781"/>
                </a:cubicBezTo>
                <a:cubicBezTo>
                  <a:pt x="71296" y="207140"/>
                  <a:pt x="70617" y="208498"/>
                  <a:pt x="69259" y="209177"/>
                </a:cubicBezTo>
                <a:cubicBezTo>
                  <a:pt x="63827" y="211215"/>
                  <a:pt x="57037" y="209857"/>
                  <a:pt x="51605" y="209857"/>
                </a:cubicBezTo>
                <a:cubicBezTo>
                  <a:pt x="48210" y="209857"/>
                  <a:pt x="44814" y="209177"/>
                  <a:pt x="41419" y="209177"/>
                </a:cubicBezTo>
                <a:cubicBezTo>
                  <a:pt x="40740" y="209177"/>
                  <a:pt x="39382" y="209177"/>
                  <a:pt x="38024" y="209177"/>
                </a:cubicBezTo>
                <a:cubicBezTo>
                  <a:pt x="36666" y="209177"/>
                  <a:pt x="36666" y="209177"/>
                  <a:pt x="38024" y="209857"/>
                </a:cubicBezTo>
                <a:cubicBezTo>
                  <a:pt x="40061" y="209857"/>
                  <a:pt x="40061" y="212573"/>
                  <a:pt x="38703" y="212573"/>
                </a:cubicBezTo>
                <a:cubicBezTo>
                  <a:pt x="33950" y="213252"/>
                  <a:pt x="33271" y="207140"/>
                  <a:pt x="35987" y="204423"/>
                </a:cubicBezTo>
                <a:cubicBezTo>
                  <a:pt x="39382" y="201706"/>
                  <a:pt x="46173" y="203065"/>
                  <a:pt x="50247" y="203065"/>
                </a:cubicBezTo>
                <a:cubicBezTo>
                  <a:pt x="55679" y="202385"/>
                  <a:pt x="62469" y="201706"/>
                  <a:pt x="67901" y="203744"/>
                </a:cubicBezTo>
                <a:cubicBezTo>
                  <a:pt x="57716" y="198310"/>
                  <a:pt x="36666" y="201706"/>
                  <a:pt x="28518" y="204423"/>
                </a:cubicBezTo>
                <a:cubicBezTo>
                  <a:pt x="26481" y="205102"/>
                  <a:pt x="24444" y="203065"/>
                  <a:pt x="23086" y="201027"/>
                </a:cubicBezTo>
                <a:cubicBezTo>
                  <a:pt x="21728" y="201027"/>
                  <a:pt x="20370" y="200348"/>
                  <a:pt x="19012" y="200348"/>
                </a:cubicBezTo>
                <a:close/>
                <a:moveTo>
                  <a:pt x="8657" y="183113"/>
                </a:moveTo>
                <a:cubicBezTo>
                  <a:pt x="10694" y="181840"/>
                  <a:pt x="13241" y="181670"/>
                  <a:pt x="15617" y="183368"/>
                </a:cubicBezTo>
                <a:cubicBezTo>
                  <a:pt x="23086" y="188122"/>
                  <a:pt x="29876" y="188122"/>
                  <a:pt x="38024" y="188122"/>
                </a:cubicBezTo>
                <a:cubicBezTo>
                  <a:pt x="40061" y="188122"/>
                  <a:pt x="41419" y="188122"/>
                  <a:pt x="42098" y="189481"/>
                </a:cubicBezTo>
                <a:cubicBezTo>
                  <a:pt x="52284" y="186085"/>
                  <a:pt x="63827" y="185406"/>
                  <a:pt x="73333" y="190839"/>
                </a:cubicBezTo>
                <a:cubicBezTo>
                  <a:pt x="84197" y="197631"/>
                  <a:pt x="90308" y="210536"/>
                  <a:pt x="86913" y="222761"/>
                </a:cubicBezTo>
                <a:cubicBezTo>
                  <a:pt x="85555" y="226157"/>
                  <a:pt x="82839" y="228195"/>
                  <a:pt x="80123" y="228195"/>
                </a:cubicBezTo>
                <a:cubicBezTo>
                  <a:pt x="56358" y="228874"/>
                  <a:pt x="33950" y="232270"/>
                  <a:pt x="10864" y="238383"/>
                </a:cubicBezTo>
                <a:cubicBezTo>
                  <a:pt x="6111" y="239741"/>
                  <a:pt x="0" y="235666"/>
                  <a:pt x="0" y="230232"/>
                </a:cubicBezTo>
                <a:cubicBezTo>
                  <a:pt x="2037" y="216648"/>
                  <a:pt x="3395" y="203065"/>
                  <a:pt x="4753" y="189481"/>
                </a:cubicBezTo>
                <a:cubicBezTo>
                  <a:pt x="5093" y="186764"/>
                  <a:pt x="6620" y="184387"/>
                  <a:pt x="8657" y="183113"/>
                </a:cubicBezTo>
                <a:close/>
                <a:moveTo>
                  <a:pt x="219479" y="53857"/>
                </a:moveTo>
                <a:cubicBezTo>
                  <a:pt x="213359" y="55213"/>
                  <a:pt x="207239" y="55213"/>
                  <a:pt x="201799" y="55891"/>
                </a:cubicBezTo>
                <a:cubicBezTo>
                  <a:pt x="201119" y="55891"/>
                  <a:pt x="201119" y="55891"/>
                  <a:pt x="200439" y="55213"/>
                </a:cubicBezTo>
                <a:cubicBezTo>
                  <a:pt x="195679" y="58604"/>
                  <a:pt x="190919" y="58604"/>
                  <a:pt x="184119" y="60639"/>
                </a:cubicBezTo>
                <a:cubicBezTo>
                  <a:pt x="160999" y="67421"/>
                  <a:pt x="174599" y="67421"/>
                  <a:pt x="185479" y="74203"/>
                </a:cubicBezTo>
                <a:cubicBezTo>
                  <a:pt x="200439" y="83698"/>
                  <a:pt x="211319" y="102010"/>
                  <a:pt x="207919" y="119644"/>
                </a:cubicBezTo>
                <a:cubicBezTo>
                  <a:pt x="205199" y="131852"/>
                  <a:pt x="195679" y="141347"/>
                  <a:pt x="182759" y="137278"/>
                </a:cubicBezTo>
                <a:cubicBezTo>
                  <a:pt x="166439" y="131174"/>
                  <a:pt x="167119" y="114896"/>
                  <a:pt x="171199" y="101332"/>
                </a:cubicBezTo>
                <a:cubicBezTo>
                  <a:pt x="164399" y="99976"/>
                  <a:pt x="157599" y="97941"/>
                  <a:pt x="150798" y="95228"/>
                </a:cubicBezTo>
                <a:cubicBezTo>
                  <a:pt x="145358" y="128461"/>
                  <a:pt x="157599" y="177292"/>
                  <a:pt x="203159" y="167119"/>
                </a:cubicBezTo>
                <a:cubicBezTo>
                  <a:pt x="211319" y="165084"/>
                  <a:pt x="218119" y="161015"/>
                  <a:pt x="224239" y="154911"/>
                </a:cubicBezTo>
                <a:cubicBezTo>
                  <a:pt x="217439" y="156268"/>
                  <a:pt x="210639" y="155589"/>
                  <a:pt x="203839" y="154233"/>
                </a:cubicBezTo>
                <a:cubicBezTo>
                  <a:pt x="201799" y="154233"/>
                  <a:pt x="202479" y="150842"/>
                  <a:pt x="204519" y="150842"/>
                </a:cubicBezTo>
                <a:cubicBezTo>
                  <a:pt x="212679" y="151520"/>
                  <a:pt x="220839" y="150842"/>
                  <a:pt x="229000" y="150164"/>
                </a:cubicBezTo>
                <a:cubicBezTo>
                  <a:pt x="232400" y="145416"/>
                  <a:pt x="235120" y="141347"/>
                  <a:pt x="237840" y="136599"/>
                </a:cubicBezTo>
                <a:cubicBezTo>
                  <a:pt x="239200" y="133886"/>
                  <a:pt x="239880" y="131174"/>
                  <a:pt x="240560" y="127782"/>
                </a:cubicBezTo>
                <a:cubicBezTo>
                  <a:pt x="235120" y="128461"/>
                  <a:pt x="228320" y="127782"/>
                  <a:pt x="222879" y="127104"/>
                </a:cubicBezTo>
                <a:cubicBezTo>
                  <a:pt x="219479" y="127104"/>
                  <a:pt x="219479" y="123035"/>
                  <a:pt x="222879" y="122357"/>
                </a:cubicBezTo>
                <a:cubicBezTo>
                  <a:pt x="229000" y="122357"/>
                  <a:pt x="235800" y="121679"/>
                  <a:pt x="241920" y="122357"/>
                </a:cubicBezTo>
                <a:cubicBezTo>
                  <a:pt x="243280" y="116931"/>
                  <a:pt x="243280" y="111505"/>
                  <a:pt x="243280" y="106758"/>
                </a:cubicBezTo>
                <a:cubicBezTo>
                  <a:pt x="234440" y="107436"/>
                  <a:pt x="224919" y="106080"/>
                  <a:pt x="216759" y="106080"/>
                </a:cubicBezTo>
                <a:cubicBezTo>
                  <a:pt x="214039" y="106080"/>
                  <a:pt x="214039" y="102010"/>
                  <a:pt x="216759" y="102010"/>
                </a:cubicBezTo>
                <a:cubicBezTo>
                  <a:pt x="224919" y="101332"/>
                  <a:pt x="234440" y="100654"/>
                  <a:pt x="242600" y="101332"/>
                </a:cubicBezTo>
                <a:cubicBezTo>
                  <a:pt x="240560" y="86411"/>
                  <a:pt x="232400" y="76238"/>
                  <a:pt x="213359" y="85733"/>
                </a:cubicBezTo>
                <a:cubicBezTo>
                  <a:pt x="207239" y="89124"/>
                  <a:pt x="198399" y="81664"/>
                  <a:pt x="203159" y="74881"/>
                </a:cubicBezTo>
                <a:cubicBezTo>
                  <a:pt x="207919" y="67421"/>
                  <a:pt x="213359" y="60639"/>
                  <a:pt x="219479" y="53857"/>
                </a:cubicBezTo>
                <a:close/>
                <a:moveTo>
                  <a:pt x="165759" y="12485"/>
                </a:moveTo>
                <a:cubicBezTo>
                  <a:pt x="165759" y="17911"/>
                  <a:pt x="165759" y="23337"/>
                  <a:pt x="166439" y="28763"/>
                </a:cubicBezTo>
                <a:cubicBezTo>
                  <a:pt x="179359" y="31475"/>
                  <a:pt x="191599" y="35545"/>
                  <a:pt x="203839" y="42327"/>
                </a:cubicBezTo>
                <a:cubicBezTo>
                  <a:pt x="206559" y="43683"/>
                  <a:pt x="207239" y="47075"/>
                  <a:pt x="206559" y="49787"/>
                </a:cubicBezTo>
                <a:cubicBezTo>
                  <a:pt x="213359" y="49109"/>
                  <a:pt x="220159" y="47753"/>
                  <a:pt x="226959" y="47075"/>
                </a:cubicBezTo>
                <a:cubicBezTo>
                  <a:pt x="229680" y="45040"/>
                  <a:pt x="232400" y="43005"/>
                  <a:pt x="235800" y="40971"/>
                </a:cubicBezTo>
                <a:cubicBezTo>
                  <a:pt x="234440" y="38258"/>
                  <a:pt x="234440" y="34867"/>
                  <a:pt x="233760" y="32154"/>
                </a:cubicBezTo>
                <a:cubicBezTo>
                  <a:pt x="228320" y="32154"/>
                  <a:pt x="222199" y="31475"/>
                  <a:pt x="216759" y="31475"/>
                </a:cubicBezTo>
                <a:cubicBezTo>
                  <a:pt x="212679" y="31475"/>
                  <a:pt x="213359" y="26050"/>
                  <a:pt x="216759" y="26050"/>
                </a:cubicBezTo>
                <a:cubicBezTo>
                  <a:pt x="222199" y="25372"/>
                  <a:pt x="227640" y="24693"/>
                  <a:pt x="233080" y="25372"/>
                </a:cubicBezTo>
                <a:cubicBezTo>
                  <a:pt x="233080" y="24693"/>
                  <a:pt x="233080" y="24015"/>
                  <a:pt x="233080" y="24015"/>
                </a:cubicBezTo>
                <a:cubicBezTo>
                  <a:pt x="233080" y="20624"/>
                  <a:pt x="231720" y="17233"/>
                  <a:pt x="232400" y="13842"/>
                </a:cubicBezTo>
                <a:cubicBezTo>
                  <a:pt x="209959" y="15198"/>
                  <a:pt x="187519" y="14520"/>
                  <a:pt x="165759" y="12485"/>
                </a:cubicBezTo>
                <a:close/>
                <a:moveTo>
                  <a:pt x="237840" y="956"/>
                </a:moveTo>
                <a:cubicBezTo>
                  <a:pt x="242600" y="1634"/>
                  <a:pt x="244640" y="6381"/>
                  <a:pt x="243280" y="9773"/>
                </a:cubicBezTo>
                <a:cubicBezTo>
                  <a:pt x="244640" y="10451"/>
                  <a:pt x="245320" y="10451"/>
                  <a:pt x="246000" y="12485"/>
                </a:cubicBezTo>
                <a:cubicBezTo>
                  <a:pt x="246680" y="13842"/>
                  <a:pt x="245320" y="15876"/>
                  <a:pt x="243960" y="16555"/>
                </a:cubicBezTo>
                <a:cubicBezTo>
                  <a:pt x="244640" y="19268"/>
                  <a:pt x="245320" y="21980"/>
                  <a:pt x="246000" y="24015"/>
                </a:cubicBezTo>
                <a:cubicBezTo>
                  <a:pt x="247360" y="29441"/>
                  <a:pt x="249400" y="35545"/>
                  <a:pt x="249400" y="40971"/>
                </a:cubicBezTo>
                <a:cubicBezTo>
                  <a:pt x="249400" y="45718"/>
                  <a:pt x="245320" y="47753"/>
                  <a:pt x="241920" y="47075"/>
                </a:cubicBezTo>
                <a:cubicBezTo>
                  <a:pt x="235800" y="53857"/>
                  <a:pt x="230360" y="60639"/>
                  <a:pt x="224919" y="68099"/>
                </a:cubicBezTo>
                <a:cubicBezTo>
                  <a:pt x="238520" y="69456"/>
                  <a:pt x="250760" y="78273"/>
                  <a:pt x="256200" y="91837"/>
                </a:cubicBezTo>
                <a:cubicBezTo>
                  <a:pt x="267760" y="118287"/>
                  <a:pt x="250760" y="153555"/>
                  <a:pt x="229680" y="171188"/>
                </a:cubicBezTo>
                <a:cubicBezTo>
                  <a:pt x="178679" y="213238"/>
                  <a:pt x="111358" y="146094"/>
                  <a:pt x="141278" y="91837"/>
                </a:cubicBezTo>
                <a:cubicBezTo>
                  <a:pt x="141958" y="90480"/>
                  <a:pt x="142638" y="89802"/>
                  <a:pt x="143318" y="89802"/>
                </a:cubicBezTo>
                <a:cubicBezTo>
                  <a:pt x="143318" y="87768"/>
                  <a:pt x="145358" y="85733"/>
                  <a:pt x="147398" y="86411"/>
                </a:cubicBezTo>
                <a:cubicBezTo>
                  <a:pt x="158959" y="89802"/>
                  <a:pt x="169159" y="90480"/>
                  <a:pt x="180719" y="89124"/>
                </a:cubicBezTo>
                <a:cubicBezTo>
                  <a:pt x="186159" y="88446"/>
                  <a:pt x="188199" y="94550"/>
                  <a:pt x="186159" y="98619"/>
                </a:cubicBezTo>
                <a:cubicBezTo>
                  <a:pt x="197039" y="118966"/>
                  <a:pt x="198399" y="118287"/>
                  <a:pt x="190919" y="97263"/>
                </a:cubicBezTo>
                <a:cubicBezTo>
                  <a:pt x="187519" y="91159"/>
                  <a:pt x="182759" y="86411"/>
                  <a:pt x="175959" y="84377"/>
                </a:cubicBezTo>
                <a:cubicBezTo>
                  <a:pt x="173239" y="83020"/>
                  <a:pt x="162359" y="80985"/>
                  <a:pt x="160319" y="78951"/>
                </a:cubicBezTo>
                <a:cubicBezTo>
                  <a:pt x="156239" y="74881"/>
                  <a:pt x="154199" y="70812"/>
                  <a:pt x="154879" y="65386"/>
                </a:cubicBezTo>
                <a:cubicBezTo>
                  <a:pt x="156239" y="49787"/>
                  <a:pt x="172559" y="50466"/>
                  <a:pt x="185479" y="47753"/>
                </a:cubicBezTo>
                <a:cubicBezTo>
                  <a:pt x="177319" y="44362"/>
                  <a:pt x="168479" y="42327"/>
                  <a:pt x="159639" y="41649"/>
                </a:cubicBezTo>
                <a:cubicBezTo>
                  <a:pt x="155559" y="40971"/>
                  <a:pt x="152839" y="38258"/>
                  <a:pt x="152839" y="34188"/>
                </a:cubicBezTo>
                <a:cubicBezTo>
                  <a:pt x="152159" y="26728"/>
                  <a:pt x="152159" y="18589"/>
                  <a:pt x="152159" y="11129"/>
                </a:cubicBezTo>
                <a:cubicBezTo>
                  <a:pt x="148078" y="9773"/>
                  <a:pt x="148758" y="4347"/>
                  <a:pt x="152839" y="3669"/>
                </a:cubicBezTo>
                <a:cubicBezTo>
                  <a:pt x="180719" y="277"/>
                  <a:pt x="209959" y="-1079"/>
                  <a:pt x="237840" y="956"/>
                </a:cubicBezTo>
                <a:close/>
              </a:path>
            </a:pathLst>
          </a:custGeom>
          <a:blipFill>
            <a:blip r:embed="rId12"/>
            <a:stretch>
              <a:fillRect/>
            </a:stretch>
          </a:blipFill>
          <a:ln>
            <a:noFill/>
          </a:ln>
        </p:spPr>
        <p:txBody>
          <a:bodyPr/>
          <a:lstStyle/>
          <a:p>
            <a:endParaRPr lang="zh-CN" altLang="en-US">
              <a:cs typeface="+mn-ea"/>
              <a:sym typeface="+mn-lt"/>
            </a:endParaRPr>
          </a:p>
        </p:txBody>
      </p:sp>
      <p:sp>
        <p:nvSpPr>
          <p:cNvPr id="34" name="任意多边形: 形状 33">
            <a:extLst>
              <a:ext uri="{FF2B5EF4-FFF2-40B4-BE49-F238E27FC236}">
                <a16:creationId xmlns:a16="http://schemas.microsoft.com/office/drawing/2014/main" xmlns="" id="{E487137A-1D70-433D-8A8E-CCCFB894D8B3}"/>
              </a:ext>
            </a:extLst>
          </p:cNvPr>
          <p:cNvSpPr>
            <a:spLocks noChangeAspect="1"/>
          </p:cNvSpPr>
          <p:nvPr/>
        </p:nvSpPr>
        <p:spPr bwMode="auto">
          <a:xfrm rot="3403044">
            <a:off x="9812841" y="-537936"/>
            <a:ext cx="2004349" cy="2450410"/>
          </a:xfrm>
          <a:custGeom>
            <a:avLst/>
            <a:gdLst>
              <a:gd name="connsiteX0" fmla="*/ 1002117 w 2004349"/>
              <a:gd name="connsiteY0" fmla="*/ 792560 h 2450410"/>
              <a:gd name="connsiteX1" fmla="*/ 682084 w 2004349"/>
              <a:gd name="connsiteY1" fmla="*/ 1393968 h 2450410"/>
              <a:gd name="connsiteX2" fmla="*/ 896957 w 2004349"/>
              <a:gd name="connsiteY2" fmla="*/ 1393968 h 2450410"/>
              <a:gd name="connsiteX3" fmla="*/ 896957 w 2004349"/>
              <a:gd name="connsiteY3" fmla="*/ 1332145 h 2450410"/>
              <a:gd name="connsiteX4" fmla="*/ 976168 w 2004349"/>
              <a:gd name="connsiteY4" fmla="*/ 1253048 h 2450410"/>
              <a:gd name="connsiteX5" fmla="*/ 1028521 w 2004349"/>
              <a:gd name="connsiteY5" fmla="*/ 1253048 h 2450410"/>
              <a:gd name="connsiteX6" fmla="*/ 1107277 w 2004349"/>
              <a:gd name="connsiteY6" fmla="*/ 1332145 h 2450410"/>
              <a:gd name="connsiteX7" fmla="*/ 1107277 w 2004349"/>
              <a:gd name="connsiteY7" fmla="*/ 1393968 h 2450410"/>
              <a:gd name="connsiteX8" fmla="*/ 1322151 w 2004349"/>
              <a:gd name="connsiteY8" fmla="*/ 1393968 h 2450410"/>
              <a:gd name="connsiteX9" fmla="*/ 725874 w 2004349"/>
              <a:gd name="connsiteY9" fmla="*/ 620110 h 2450410"/>
              <a:gd name="connsiteX10" fmla="*/ 788907 w 2004349"/>
              <a:gd name="connsiteY10" fmla="*/ 524088 h 2450410"/>
              <a:gd name="connsiteX11" fmla="*/ 810916 w 2004349"/>
              <a:gd name="connsiteY11" fmla="*/ 550723 h 2450410"/>
              <a:gd name="connsiteX12" fmla="*/ 1002117 w 2004349"/>
              <a:gd name="connsiteY12" fmla="*/ 629820 h 2450410"/>
              <a:gd name="connsiteX13" fmla="*/ 1272985 w 2004349"/>
              <a:gd name="connsiteY13" fmla="*/ 359800 h 2450410"/>
              <a:gd name="connsiteX14" fmla="*/ 1107434 w 2004349"/>
              <a:gd name="connsiteY14" fmla="*/ 110556 h 2450410"/>
              <a:gd name="connsiteX15" fmla="*/ 1068322 w 2004349"/>
              <a:gd name="connsiteY15" fmla="*/ 98437 h 2450410"/>
              <a:gd name="connsiteX16" fmla="*/ 1132940 w 2004349"/>
              <a:gd name="connsiteY16" fmla="*/ 0 h 2450410"/>
              <a:gd name="connsiteX17" fmla="*/ 1190494 w 2004349"/>
              <a:gd name="connsiteY17" fmla="*/ 26174 h 2450410"/>
              <a:gd name="connsiteX18" fmla="*/ 1385429 w 2004349"/>
              <a:gd name="connsiteY18" fmla="*/ 359800 h 2450410"/>
              <a:gd name="connsiteX19" fmla="*/ 1167369 w 2004349"/>
              <a:gd name="connsiteY19" fmla="*/ 705280 h 2450410"/>
              <a:gd name="connsiteX20" fmla="*/ 1533837 w 2004349"/>
              <a:gd name="connsiteY20" fmla="*/ 1393968 h 2450410"/>
              <a:gd name="connsiteX21" fmla="*/ 1686342 w 2004349"/>
              <a:gd name="connsiteY21" fmla="*/ 1393968 h 2450410"/>
              <a:gd name="connsiteX22" fmla="*/ 1765554 w 2004349"/>
              <a:gd name="connsiteY22" fmla="*/ 1472610 h 2450410"/>
              <a:gd name="connsiteX23" fmla="*/ 1765554 w 2004349"/>
              <a:gd name="connsiteY23" fmla="*/ 1481702 h 2450410"/>
              <a:gd name="connsiteX24" fmla="*/ 1686342 w 2004349"/>
              <a:gd name="connsiteY24" fmla="*/ 1560344 h 2450410"/>
              <a:gd name="connsiteX25" fmla="*/ 1622609 w 2004349"/>
              <a:gd name="connsiteY25" fmla="*/ 1560344 h 2450410"/>
              <a:gd name="connsiteX26" fmla="*/ 1934903 w 2004349"/>
              <a:gd name="connsiteY26" fmla="*/ 2147660 h 2450410"/>
              <a:gd name="connsiteX27" fmla="*/ 1970867 w 2004349"/>
              <a:gd name="connsiteY27" fmla="*/ 2245849 h 2450410"/>
              <a:gd name="connsiteX28" fmla="*/ 2002279 w 2004349"/>
              <a:gd name="connsiteY28" fmla="*/ 2390405 h 2450410"/>
              <a:gd name="connsiteX29" fmla="*/ 1995450 w 2004349"/>
              <a:gd name="connsiteY29" fmla="*/ 2437227 h 2450410"/>
              <a:gd name="connsiteX30" fmla="*/ 1967225 w 2004349"/>
              <a:gd name="connsiteY30" fmla="*/ 2450410 h 2450410"/>
              <a:gd name="connsiteX31" fmla="*/ 1927164 w 2004349"/>
              <a:gd name="connsiteY31" fmla="*/ 2429045 h 2450410"/>
              <a:gd name="connsiteX32" fmla="*/ 1836116 w 2004349"/>
              <a:gd name="connsiteY32" fmla="*/ 2330401 h 2450410"/>
              <a:gd name="connsiteX33" fmla="*/ 1775569 w 2004349"/>
              <a:gd name="connsiteY33" fmla="*/ 2245849 h 2450410"/>
              <a:gd name="connsiteX34" fmla="*/ 1410922 w 2004349"/>
              <a:gd name="connsiteY34" fmla="*/ 1560344 h 2450410"/>
              <a:gd name="connsiteX35" fmla="*/ 1107277 w 2004349"/>
              <a:gd name="connsiteY35" fmla="*/ 1560344 h 2450410"/>
              <a:gd name="connsiteX36" fmla="*/ 1107277 w 2004349"/>
              <a:gd name="connsiteY36" fmla="*/ 1622621 h 2450410"/>
              <a:gd name="connsiteX37" fmla="*/ 1028521 w 2004349"/>
              <a:gd name="connsiteY37" fmla="*/ 1701263 h 2450410"/>
              <a:gd name="connsiteX38" fmla="*/ 976168 w 2004349"/>
              <a:gd name="connsiteY38" fmla="*/ 1701263 h 2450410"/>
              <a:gd name="connsiteX39" fmla="*/ 896957 w 2004349"/>
              <a:gd name="connsiteY39" fmla="*/ 1622621 h 2450410"/>
              <a:gd name="connsiteX40" fmla="*/ 896957 w 2004349"/>
              <a:gd name="connsiteY40" fmla="*/ 1560344 h 2450410"/>
              <a:gd name="connsiteX41" fmla="*/ 593312 w 2004349"/>
              <a:gd name="connsiteY41" fmla="*/ 1560344 h 2450410"/>
              <a:gd name="connsiteX42" fmla="*/ 228665 w 2004349"/>
              <a:gd name="connsiteY42" fmla="*/ 2245849 h 2450410"/>
              <a:gd name="connsiteX43" fmla="*/ 168573 w 2004349"/>
              <a:gd name="connsiteY43" fmla="*/ 2330401 h 2450410"/>
              <a:gd name="connsiteX44" fmla="*/ 77070 w 2004349"/>
              <a:gd name="connsiteY44" fmla="*/ 2429045 h 2450410"/>
              <a:gd name="connsiteX45" fmla="*/ 37009 w 2004349"/>
              <a:gd name="connsiteY45" fmla="*/ 2450410 h 2450410"/>
              <a:gd name="connsiteX46" fmla="*/ 9239 w 2004349"/>
              <a:gd name="connsiteY46" fmla="*/ 2437227 h 2450410"/>
              <a:gd name="connsiteX47" fmla="*/ 2411 w 2004349"/>
              <a:gd name="connsiteY47" fmla="*/ 2390405 h 2450410"/>
              <a:gd name="connsiteX48" fmla="*/ 33367 w 2004349"/>
              <a:gd name="connsiteY48" fmla="*/ 2245849 h 2450410"/>
              <a:gd name="connsiteX49" fmla="*/ 69331 w 2004349"/>
              <a:gd name="connsiteY49" fmla="*/ 2147660 h 2450410"/>
              <a:gd name="connsiteX50" fmla="*/ 382081 w 2004349"/>
              <a:gd name="connsiteY50" fmla="*/ 1560344 h 2450410"/>
              <a:gd name="connsiteX51" fmla="*/ 317892 w 2004349"/>
              <a:gd name="connsiteY51" fmla="*/ 1560344 h 2450410"/>
              <a:gd name="connsiteX52" fmla="*/ 239135 w 2004349"/>
              <a:gd name="connsiteY52" fmla="*/ 1481702 h 2450410"/>
              <a:gd name="connsiteX53" fmla="*/ 239135 w 2004349"/>
              <a:gd name="connsiteY53" fmla="*/ 1472610 h 2450410"/>
              <a:gd name="connsiteX54" fmla="*/ 317892 w 2004349"/>
              <a:gd name="connsiteY54" fmla="*/ 1393968 h 2450410"/>
              <a:gd name="connsiteX55" fmla="*/ 470397 w 2004349"/>
              <a:gd name="connsiteY55" fmla="*/ 1393968 h 2450410"/>
              <a:gd name="connsiteX56" fmla="*/ 837320 w 2004349"/>
              <a:gd name="connsiteY56" fmla="*/ 705280 h 2450410"/>
              <a:gd name="connsiteX57" fmla="*/ 748634 w 2004349"/>
              <a:gd name="connsiteY57" fmla="*/ 646569 h 2450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Lst>
            <a:rect l="l" t="t" r="r" b="b"/>
            <a:pathLst>
              <a:path w="2004349" h="2450410">
                <a:moveTo>
                  <a:pt x="1002117" y="792560"/>
                </a:moveTo>
                <a:lnTo>
                  <a:pt x="682084" y="1393968"/>
                </a:lnTo>
                <a:lnTo>
                  <a:pt x="896957" y="1393968"/>
                </a:lnTo>
                <a:lnTo>
                  <a:pt x="896957" y="1332145"/>
                </a:lnTo>
                <a:cubicBezTo>
                  <a:pt x="896957" y="1288505"/>
                  <a:pt x="932465" y="1253048"/>
                  <a:pt x="976168" y="1253048"/>
                </a:cubicBezTo>
                <a:lnTo>
                  <a:pt x="1028521" y="1253048"/>
                </a:lnTo>
                <a:cubicBezTo>
                  <a:pt x="1071769" y="1253048"/>
                  <a:pt x="1107277" y="1288505"/>
                  <a:pt x="1107277" y="1332145"/>
                </a:cubicBezTo>
                <a:lnTo>
                  <a:pt x="1107277" y="1393968"/>
                </a:lnTo>
                <a:lnTo>
                  <a:pt x="1322151" y="1393968"/>
                </a:lnTo>
                <a:close/>
                <a:moveTo>
                  <a:pt x="725874" y="620110"/>
                </a:moveTo>
                <a:lnTo>
                  <a:pt x="788907" y="524088"/>
                </a:lnTo>
                <a:lnTo>
                  <a:pt x="810916" y="550723"/>
                </a:lnTo>
                <a:cubicBezTo>
                  <a:pt x="859855" y="599590"/>
                  <a:pt x="927458" y="629820"/>
                  <a:pt x="1002117" y="629820"/>
                </a:cubicBezTo>
                <a:cubicBezTo>
                  <a:pt x="1151435" y="629820"/>
                  <a:pt x="1272985" y="508902"/>
                  <a:pt x="1272985" y="359800"/>
                </a:cubicBezTo>
                <a:cubicBezTo>
                  <a:pt x="1272985" y="247632"/>
                  <a:pt x="1204613" y="151574"/>
                  <a:pt x="1107434" y="110556"/>
                </a:cubicBezTo>
                <a:lnTo>
                  <a:pt x="1068322" y="98437"/>
                </a:lnTo>
                <a:lnTo>
                  <a:pt x="1132940" y="0"/>
                </a:lnTo>
                <a:lnTo>
                  <a:pt x="1190494" y="26174"/>
                </a:lnTo>
                <a:cubicBezTo>
                  <a:pt x="1306814" y="91996"/>
                  <a:pt x="1385429" y="216949"/>
                  <a:pt x="1385429" y="359800"/>
                </a:cubicBezTo>
                <a:cubicBezTo>
                  <a:pt x="1385429" y="511629"/>
                  <a:pt x="1296202" y="643458"/>
                  <a:pt x="1167369" y="705280"/>
                </a:cubicBezTo>
                <a:lnTo>
                  <a:pt x="1533837" y="1393968"/>
                </a:lnTo>
                <a:lnTo>
                  <a:pt x="1686342" y="1393968"/>
                </a:lnTo>
                <a:cubicBezTo>
                  <a:pt x="1730045" y="1393968"/>
                  <a:pt x="1765554" y="1429425"/>
                  <a:pt x="1765554" y="1472610"/>
                </a:cubicBezTo>
                <a:lnTo>
                  <a:pt x="1765554" y="1481702"/>
                </a:lnTo>
                <a:cubicBezTo>
                  <a:pt x="1765554" y="1525341"/>
                  <a:pt x="1730045" y="1560344"/>
                  <a:pt x="1686342" y="1560344"/>
                </a:cubicBezTo>
                <a:lnTo>
                  <a:pt x="1622609" y="1560344"/>
                </a:lnTo>
                <a:lnTo>
                  <a:pt x="1934903" y="2147660"/>
                </a:lnTo>
                <a:cubicBezTo>
                  <a:pt x="1949016" y="2173571"/>
                  <a:pt x="1964494" y="2216756"/>
                  <a:pt x="1970867" y="2245849"/>
                </a:cubicBezTo>
                <a:lnTo>
                  <a:pt x="2002279" y="2390405"/>
                </a:lnTo>
                <a:cubicBezTo>
                  <a:pt x="2003644" y="2397679"/>
                  <a:pt x="2008652" y="2420862"/>
                  <a:pt x="1995450" y="2437227"/>
                </a:cubicBezTo>
                <a:cubicBezTo>
                  <a:pt x="1988621" y="2445864"/>
                  <a:pt x="1978151" y="2450410"/>
                  <a:pt x="1967225" y="2450410"/>
                </a:cubicBezTo>
                <a:cubicBezTo>
                  <a:pt x="1954023" y="2450410"/>
                  <a:pt x="1940821" y="2443591"/>
                  <a:pt x="1927164" y="2429045"/>
                </a:cubicBezTo>
                <a:lnTo>
                  <a:pt x="1836116" y="2330401"/>
                </a:lnTo>
                <a:cubicBezTo>
                  <a:pt x="1816086" y="2309036"/>
                  <a:pt x="1789682" y="2271760"/>
                  <a:pt x="1775569" y="2245849"/>
                </a:cubicBezTo>
                <a:lnTo>
                  <a:pt x="1410922" y="1560344"/>
                </a:lnTo>
                <a:lnTo>
                  <a:pt x="1107277" y="1560344"/>
                </a:lnTo>
                <a:lnTo>
                  <a:pt x="1107277" y="1622621"/>
                </a:lnTo>
                <a:cubicBezTo>
                  <a:pt x="1107277" y="1666261"/>
                  <a:pt x="1071769" y="1701263"/>
                  <a:pt x="1028521" y="1701263"/>
                </a:cubicBezTo>
                <a:lnTo>
                  <a:pt x="976168" y="1701263"/>
                </a:lnTo>
                <a:cubicBezTo>
                  <a:pt x="932465" y="1701263"/>
                  <a:pt x="896957" y="1666261"/>
                  <a:pt x="896957" y="1622621"/>
                </a:cubicBezTo>
                <a:lnTo>
                  <a:pt x="896957" y="1560344"/>
                </a:lnTo>
                <a:lnTo>
                  <a:pt x="593312" y="1560344"/>
                </a:lnTo>
                <a:lnTo>
                  <a:pt x="228665" y="2245849"/>
                </a:lnTo>
                <a:cubicBezTo>
                  <a:pt x="215008" y="2271760"/>
                  <a:pt x="188604" y="2309036"/>
                  <a:pt x="168573" y="2330401"/>
                </a:cubicBezTo>
                <a:lnTo>
                  <a:pt x="77070" y="2429045"/>
                </a:lnTo>
                <a:cubicBezTo>
                  <a:pt x="63413" y="2443591"/>
                  <a:pt x="50666" y="2450410"/>
                  <a:pt x="37009" y="2450410"/>
                </a:cubicBezTo>
                <a:cubicBezTo>
                  <a:pt x="26083" y="2450410"/>
                  <a:pt x="16068" y="2445864"/>
                  <a:pt x="9239" y="2437227"/>
                </a:cubicBezTo>
                <a:cubicBezTo>
                  <a:pt x="-4418" y="2420862"/>
                  <a:pt x="590" y="2397679"/>
                  <a:pt x="2411" y="2390405"/>
                </a:cubicBezTo>
                <a:lnTo>
                  <a:pt x="33367" y="2245849"/>
                </a:lnTo>
                <a:cubicBezTo>
                  <a:pt x="39740" y="2216756"/>
                  <a:pt x="55674" y="2173571"/>
                  <a:pt x="69331" y="2147660"/>
                </a:cubicBezTo>
                <a:lnTo>
                  <a:pt x="382081" y="1560344"/>
                </a:lnTo>
                <a:lnTo>
                  <a:pt x="317892" y="1560344"/>
                </a:lnTo>
                <a:cubicBezTo>
                  <a:pt x="274189" y="1560344"/>
                  <a:pt x="239135" y="1525341"/>
                  <a:pt x="239135" y="1481702"/>
                </a:cubicBezTo>
                <a:lnTo>
                  <a:pt x="239135" y="1472610"/>
                </a:lnTo>
                <a:cubicBezTo>
                  <a:pt x="239135" y="1429425"/>
                  <a:pt x="274189" y="1393968"/>
                  <a:pt x="317892" y="1393968"/>
                </a:cubicBezTo>
                <a:lnTo>
                  <a:pt x="470397" y="1393968"/>
                </a:lnTo>
                <a:lnTo>
                  <a:pt x="837320" y="705280"/>
                </a:lnTo>
                <a:cubicBezTo>
                  <a:pt x="804998" y="689825"/>
                  <a:pt x="775180" y="669994"/>
                  <a:pt x="748634" y="646569"/>
                </a:cubicBezTo>
                <a:close/>
              </a:path>
            </a:pathLst>
          </a:custGeom>
          <a:blipFill>
            <a:blip r:embed="rId12"/>
            <a:stretch>
              <a:fillRect/>
            </a:stretch>
          </a:blipFill>
          <a:ln>
            <a:noFill/>
          </a:ln>
        </p:spPr>
        <p:txBody>
          <a:bodyPr/>
          <a:lstStyle/>
          <a:p>
            <a:endParaRPr lang="zh-CN" altLang="en-US">
              <a:cs typeface="+mn-ea"/>
              <a:sym typeface="+mn-lt"/>
            </a:endParaRPr>
          </a:p>
        </p:txBody>
      </p:sp>
      <p:sp>
        <p:nvSpPr>
          <p:cNvPr id="35" name="obtuse-angle-of-135-degrees_43707">
            <a:extLst>
              <a:ext uri="{FF2B5EF4-FFF2-40B4-BE49-F238E27FC236}">
                <a16:creationId xmlns:a16="http://schemas.microsoft.com/office/drawing/2014/main" xmlns="" id="{10305F91-1851-4A28-99A8-E171F4847B31}"/>
              </a:ext>
            </a:extLst>
          </p:cNvPr>
          <p:cNvSpPr>
            <a:spLocks noChangeAspect="1"/>
          </p:cNvSpPr>
          <p:nvPr/>
        </p:nvSpPr>
        <p:spPr bwMode="auto">
          <a:xfrm>
            <a:off x="168333" y="5205046"/>
            <a:ext cx="2497494" cy="1420182"/>
          </a:xfrm>
          <a:custGeom>
            <a:avLst/>
            <a:gdLst>
              <a:gd name="connsiteX0" fmla="*/ 343413 w 596359"/>
              <a:gd name="connsiteY0" fmla="*/ 180153 h 339116"/>
              <a:gd name="connsiteX1" fmla="*/ 361577 w 596359"/>
              <a:gd name="connsiteY1" fmla="*/ 199709 h 339116"/>
              <a:gd name="connsiteX2" fmla="*/ 359665 w 596359"/>
              <a:gd name="connsiteY2" fmla="*/ 211157 h 339116"/>
              <a:gd name="connsiteX3" fmla="*/ 354885 w 596359"/>
              <a:gd name="connsiteY3" fmla="*/ 213065 h 339116"/>
              <a:gd name="connsiteX4" fmla="*/ 348193 w 596359"/>
              <a:gd name="connsiteY4" fmla="*/ 209726 h 339116"/>
              <a:gd name="connsiteX5" fmla="*/ 332419 w 596359"/>
              <a:gd name="connsiteY5" fmla="*/ 192555 h 339116"/>
              <a:gd name="connsiteX6" fmla="*/ 331941 w 596359"/>
              <a:gd name="connsiteY6" fmla="*/ 180630 h 339116"/>
              <a:gd name="connsiteX7" fmla="*/ 343413 w 596359"/>
              <a:gd name="connsiteY7" fmla="*/ 180153 h 339116"/>
              <a:gd name="connsiteX8" fmla="*/ 298477 w 596359"/>
              <a:gd name="connsiteY8" fmla="*/ 152930 h 339116"/>
              <a:gd name="connsiteX9" fmla="*/ 322346 w 596359"/>
              <a:gd name="connsiteY9" fmla="*/ 164390 h 339116"/>
              <a:gd name="connsiteX10" fmla="*/ 325210 w 596359"/>
              <a:gd name="connsiteY10" fmla="*/ 175851 h 339116"/>
              <a:gd name="connsiteX11" fmla="*/ 318050 w 596359"/>
              <a:gd name="connsiteY11" fmla="*/ 179671 h 339116"/>
              <a:gd name="connsiteX12" fmla="*/ 313753 w 596359"/>
              <a:gd name="connsiteY12" fmla="*/ 178716 h 339116"/>
              <a:gd name="connsiteX13" fmla="*/ 292749 w 596359"/>
              <a:gd name="connsiteY13" fmla="*/ 168688 h 339116"/>
              <a:gd name="connsiteX14" fmla="*/ 287498 w 596359"/>
              <a:gd name="connsiteY14" fmla="*/ 158182 h 339116"/>
              <a:gd name="connsiteX15" fmla="*/ 298477 w 596359"/>
              <a:gd name="connsiteY15" fmla="*/ 152930 h 339116"/>
              <a:gd name="connsiteX16" fmla="*/ 247305 w 596359"/>
              <a:gd name="connsiteY16" fmla="*/ 142915 h 339116"/>
              <a:gd name="connsiteX17" fmla="*/ 273119 w 596359"/>
              <a:gd name="connsiteY17" fmla="*/ 146254 h 339116"/>
              <a:gd name="connsiteX18" fmla="*/ 279812 w 596359"/>
              <a:gd name="connsiteY18" fmla="*/ 155795 h 339116"/>
              <a:gd name="connsiteX19" fmla="*/ 271685 w 596359"/>
              <a:gd name="connsiteY19" fmla="*/ 162474 h 339116"/>
              <a:gd name="connsiteX20" fmla="*/ 270251 w 596359"/>
              <a:gd name="connsiteY20" fmla="*/ 162474 h 339116"/>
              <a:gd name="connsiteX21" fmla="*/ 246827 w 596359"/>
              <a:gd name="connsiteY21" fmla="*/ 159612 h 339116"/>
              <a:gd name="connsiteX22" fmla="*/ 238700 w 596359"/>
              <a:gd name="connsiteY22" fmla="*/ 150548 h 339116"/>
              <a:gd name="connsiteX23" fmla="*/ 247305 w 596359"/>
              <a:gd name="connsiteY23" fmla="*/ 142915 h 339116"/>
              <a:gd name="connsiteX24" fmla="*/ 503076 w 596359"/>
              <a:gd name="connsiteY24" fmla="*/ 93260 h 339116"/>
              <a:gd name="connsiteX25" fmla="*/ 530349 w 596359"/>
              <a:gd name="connsiteY25" fmla="*/ 93260 h 339116"/>
              <a:gd name="connsiteX26" fmla="*/ 534177 w 596359"/>
              <a:gd name="connsiteY26" fmla="*/ 97084 h 339116"/>
              <a:gd name="connsiteX27" fmla="*/ 530349 w 596359"/>
              <a:gd name="connsiteY27" fmla="*/ 100907 h 339116"/>
              <a:gd name="connsiteX28" fmla="*/ 503076 w 596359"/>
              <a:gd name="connsiteY28" fmla="*/ 100907 h 339116"/>
              <a:gd name="connsiteX29" fmla="*/ 499248 w 596359"/>
              <a:gd name="connsiteY29" fmla="*/ 97084 h 339116"/>
              <a:gd name="connsiteX30" fmla="*/ 503076 w 596359"/>
              <a:gd name="connsiteY30" fmla="*/ 93260 h 339116"/>
              <a:gd name="connsiteX31" fmla="*/ 516473 w 596359"/>
              <a:gd name="connsiteY31" fmla="*/ 60285 h 339116"/>
              <a:gd name="connsiteX32" fmla="*/ 508339 w 596359"/>
              <a:gd name="connsiteY32" fmla="*/ 69365 h 339116"/>
              <a:gd name="connsiteX33" fmla="*/ 516952 w 596359"/>
              <a:gd name="connsiteY33" fmla="*/ 78923 h 339116"/>
              <a:gd name="connsiteX34" fmla="*/ 525086 w 596359"/>
              <a:gd name="connsiteY34" fmla="*/ 69843 h 339116"/>
              <a:gd name="connsiteX35" fmla="*/ 525086 w 596359"/>
              <a:gd name="connsiteY35" fmla="*/ 69365 h 339116"/>
              <a:gd name="connsiteX36" fmla="*/ 516473 w 596359"/>
              <a:gd name="connsiteY36" fmla="*/ 60285 h 339116"/>
              <a:gd name="connsiteX37" fmla="*/ 442392 w 596359"/>
              <a:gd name="connsiteY37" fmla="*/ 53158 h 339116"/>
              <a:gd name="connsiteX38" fmla="*/ 476814 w 596359"/>
              <a:gd name="connsiteY38" fmla="*/ 53158 h 339116"/>
              <a:gd name="connsiteX39" fmla="*/ 484941 w 596359"/>
              <a:gd name="connsiteY39" fmla="*/ 60795 h 339116"/>
              <a:gd name="connsiteX40" fmla="*/ 476814 w 596359"/>
              <a:gd name="connsiteY40" fmla="*/ 68432 h 339116"/>
              <a:gd name="connsiteX41" fmla="*/ 450041 w 596359"/>
              <a:gd name="connsiteY41" fmla="*/ 68432 h 339116"/>
              <a:gd name="connsiteX42" fmla="*/ 449085 w 596359"/>
              <a:gd name="connsiteY42" fmla="*/ 82274 h 339116"/>
              <a:gd name="connsiteX43" fmla="*/ 459603 w 596359"/>
              <a:gd name="connsiteY43" fmla="*/ 80842 h 339116"/>
              <a:gd name="connsiteX44" fmla="*/ 487810 w 596359"/>
              <a:gd name="connsiteY44" fmla="*/ 106140 h 339116"/>
              <a:gd name="connsiteX45" fmla="*/ 487810 w 596359"/>
              <a:gd name="connsiteY45" fmla="*/ 106617 h 339116"/>
              <a:gd name="connsiteX46" fmla="*/ 457691 w 596359"/>
              <a:gd name="connsiteY46" fmla="*/ 134301 h 339116"/>
              <a:gd name="connsiteX47" fmla="*/ 432831 w 596359"/>
              <a:gd name="connsiteY47" fmla="*/ 126664 h 339116"/>
              <a:gd name="connsiteX48" fmla="*/ 429006 w 596359"/>
              <a:gd name="connsiteY48" fmla="*/ 119982 h 339116"/>
              <a:gd name="connsiteX49" fmla="*/ 437611 w 596359"/>
              <a:gd name="connsiteY49" fmla="*/ 111390 h 339116"/>
              <a:gd name="connsiteX50" fmla="*/ 442392 w 596359"/>
              <a:gd name="connsiteY50" fmla="*/ 112822 h 339116"/>
              <a:gd name="connsiteX51" fmla="*/ 457691 w 596359"/>
              <a:gd name="connsiteY51" fmla="*/ 118072 h 339116"/>
              <a:gd name="connsiteX52" fmla="*/ 470599 w 596359"/>
              <a:gd name="connsiteY52" fmla="*/ 107094 h 339116"/>
              <a:gd name="connsiteX53" fmla="*/ 470599 w 596359"/>
              <a:gd name="connsiteY53" fmla="*/ 106617 h 339116"/>
              <a:gd name="connsiteX54" fmla="*/ 456257 w 596359"/>
              <a:gd name="connsiteY54" fmla="*/ 96116 h 339116"/>
              <a:gd name="connsiteX55" fmla="*/ 444304 w 596359"/>
              <a:gd name="connsiteY55" fmla="*/ 98025 h 339116"/>
              <a:gd name="connsiteX56" fmla="*/ 436177 w 596359"/>
              <a:gd name="connsiteY56" fmla="*/ 94684 h 339116"/>
              <a:gd name="connsiteX57" fmla="*/ 432831 w 596359"/>
              <a:gd name="connsiteY57" fmla="*/ 87524 h 339116"/>
              <a:gd name="connsiteX58" fmla="*/ 434743 w 596359"/>
              <a:gd name="connsiteY58" fmla="*/ 60318 h 339116"/>
              <a:gd name="connsiteX59" fmla="*/ 442392 w 596359"/>
              <a:gd name="connsiteY59" fmla="*/ 53158 h 339116"/>
              <a:gd name="connsiteX60" fmla="*/ 367806 w 596359"/>
              <a:gd name="connsiteY60" fmla="*/ 53158 h 339116"/>
              <a:gd name="connsiteX61" fmla="*/ 407008 w 596359"/>
              <a:gd name="connsiteY61" fmla="*/ 53158 h 339116"/>
              <a:gd name="connsiteX62" fmla="*/ 415614 w 596359"/>
              <a:gd name="connsiteY62" fmla="*/ 60797 h 339116"/>
              <a:gd name="connsiteX63" fmla="*/ 410355 w 596359"/>
              <a:gd name="connsiteY63" fmla="*/ 70345 h 339116"/>
              <a:gd name="connsiteX64" fmla="*/ 395056 w 596359"/>
              <a:gd name="connsiteY64" fmla="*/ 85144 h 339116"/>
              <a:gd name="connsiteX65" fmla="*/ 416570 w 596359"/>
              <a:gd name="connsiteY65" fmla="*/ 107583 h 339116"/>
              <a:gd name="connsiteX66" fmla="*/ 416570 w 596359"/>
              <a:gd name="connsiteY66" fmla="*/ 108060 h 339116"/>
              <a:gd name="connsiteX67" fmla="*/ 387885 w 596359"/>
              <a:gd name="connsiteY67" fmla="*/ 133840 h 339116"/>
              <a:gd name="connsiteX68" fmla="*/ 361112 w 596359"/>
              <a:gd name="connsiteY68" fmla="*/ 124769 h 339116"/>
              <a:gd name="connsiteX69" fmla="*/ 357766 w 596359"/>
              <a:gd name="connsiteY69" fmla="*/ 118563 h 339116"/>
              <a:gd name="connsiteX70" fmla="*/ 366371 w 596359"/>
              <a:gd name="connsiteY70" fmla="*/ 109970 h 339116"/>
              <a:gd name="connsiteX71" fmla="*/ 372108 w 596359"/>
              <a:gd name="connsiteY71" fmla="*/ 112357 h 339116"/>
              <a:gd name="connsiteX72" fmla="*/ 387407 w 596359"/>
              <a:gd name="connsiteY72" fmla="*/ 118086 h 339116"/>
              <a:gd name="connsiteX73" fmla="*/ 398881 w 596359"/>
              <a:gd name="connsiteY73" fmla="*/ 108537 h 339116"/>
              <a:gd name="connsiteX74" fmla="*/ 383582 w 596359"/>
              <a:gd name="connsiteY74" fmla="*/ 98512 h 339116"/>
              <a:gd name="connsiteX75" fmla="*/ 380714 w 596359"/>
              <a:gd name="connsiteY75" fmla="*/ 98512 h 339116"/>
              <a:gd name="connsiteX76" fmla="*/ 373064 w 596359"/>
              <a:gd name="connsiteY76" fmla="*/ 90873 h 339116"/>
              <a:gd name="connsiteX77" fmla="*/ 376889 w 596359"/>
              <a:gd name="connsiteY77" fmla="*/ 83712 h 339116"/>
              <a:gd name="connsiteX78" fmla="*/ 392666 w 596359"/>
              <a:gd name="connsiteY78" fmla="*/ 67958 h 339116"/>
              <a:gd name="connsiteX79" fmla="*/ 367806 w 596359"/>
              <a:gd name="connsiteY79" fmla="*/ 67958 h 339116"/>
              <a:gd name="connsiteX80" fmla="*/ 360634 w 596359"/>
              <a:gd name="connsiteY80" fmla="*/ 60319 h 339116"/>
              <a:gd name="connsiteX81" fmla="*/ 367806 w 596359"/>
              <a:gd name="connsiteY81" fmla="*/ 53158 h 339116"/>
              <a:gd name="connsiteX82" fmla="*/ 516952 w 596359"/>
              <a:gd name="connsiteY82" fmla="*/ 52160 h 339116"/>
              <a:gd name="connsiteX83" fmla="*/ 534177 w 596359"/>
              <a:gd name="connsiteY83" fmla="*/ 69365 h 339116"/>
              <a:gd name="connsiteX84" fmla="*/ 516473 w 596359"/>
              <a:gd name="connsiteY84" fmla="*/ 87048 h 339116"/>
              <a:gd name="connsiteX85" fmla="*/ 499248 w 596359"/>
              <a:gd name="connsiteY85" fmla="*/ 69843 h 339116"/>
              <a:gd name="connsiteX86" fmla="*/ 499248 w 596359"/>
              <a:gd name="connsiteY86" fmla="*/ 69365 h 339116"/>
              <a:gd name="connsiteX87" fmla="*/ 516952 w 596359"/>
              <a:gd name="connsiteY87" fmla="*/ 52160 h 339116"/>
              <a:gd name="connsiteX88" fmla="*/ 332416 w 596359"/>
              <a:gd name="connsiteY88" fmla="*/ 51699 h 339116"/>
              <a:gd name="connsiteX89" fmla="*/ 341492 w 596359"/>
              <a:gd name="connsiteY89" fmla="*/ 60289 h 339116"/>
              <a:gd name="connsiteX90" fmla="*/ 341492 w 596359"/>
              <a:gd name="connsiteY90" fmla="*/ 124236 h 339116"/>
              <a:gd name="connsiteX91" fmla="*/ 332416 w 596359"/>
              <a:gd name="connsiteY91" fmla="*/ 133303 h 339116"/>
              <a:gd name="connsiteX92" fmla="*/ 323818 w 596359"/>
              <a:gd name="connsiteY92" fmla="*/ 124236 h 339116"/>
              <a:gd name="connsiteX93" fmla="*/ 323818 w 596359"/>
              <a:gd name="connsiteY93" fmla="*/ 69356 h 339116"/>
              <a:gd name="connsiteX94" fmla="*/ 317609 w 596359"/>
              <a:gd name="connsiteY94" fmla="*/ 70788 h 339116"/>
              <a:gd name="connsiteX95" fmla="*/ 314743 w 596359"/>
              <a:gd name="connsiteY95" fmla="*/ 71265 h 339116"/>
              <a:gd name="connsiteX96" fmla="*/ 307100 w 596359"/>
              <a:gd name="connsiteY96" fmla="*/ 64107 h 339116"/>
              <a:gd name="connsiteX97" fmla="*/ 312832 w 596359"/>
              <a:gd name="connsiteY97" fmla="*/ 56471 h 339116"/>
              <a:gd name="connsiteX98" fmla="*/ 324296 w 596359"/>
              <a:gd name="connsiteY98" fmla="*/ 53131 h 339116"/>
              <a:gd name="connsiteX99" fmla="*/ 332416 w 596359"/>
              <a:gd name="connsiteY99" fmla="*/ 51699 h 339116"/>
              <a:gd name="connsiteX100" fmla="*/ 82359 w 596359"/>
              <a:gd name="connsiteY100" fmla="*/ 0 h 339116"/>
              <a:gd name="connsiteX101" fmla="*/ 98615 w 596359"/>
              <a:gd name="connsiteY101" fmla="*/ 6804 h 339116"/>
              <a:gd name="connsiteX102" fmla="*/ 98615 w 596359"/>
              <a:gd name="connsiteY102" fmla="*/ 39748 h 339116"/>
              <a:gd name="connsiteX103" fmla="*/ 85706 w 596359"/>
              <a:gd name="connsiteY103" fmla="*/ 52640 h 339116"/>
              <a:gd name="connsiteX104" fmla="*/ 189940 w 596359"/>
              <a:gd name="connsiteY104" fmla="*/ 157204 h 339116"/>
              <a:gd name="connsiteX105" fmla="*/ 189462 w 596359"/>
              <a:gd name="connsiteY105" fmla="*/ 156249 h 339116"/>
              <a:gd name="connsiteX106" fmla="*/ 196156 w 596359"/>
              <a:gd name="connsiteY106" fmla="*/ 146700 h 339116"/>
              <a:gd name="connsiteX107" fmla="*/ 221497 w 596359"/>
              <a:gd name="connsiteY107" fmla="*/ 142880 h 339116"/>
              <a:gd name="connsiteX108" fmla="*/ 230582 w 596359"/>
              <a:gd name="connsiteY108" fmla="*/ 150997 h 339116"/>
              <a:gd name="connsiteX109" fmla="*/ 222932 w 596359"/>
              <a:gd name="connsiteY109" fmla="*/ 159591 h 339116"/>
              <a:gd name="connsiteX110" fmla="*/ 199025 w 596359"/>
              <a:gd name="connsiteY110" fmla="*/ 162933 h 339116"/>
              <a:gd name="connsiteX111" fmla="*/ 197590 w 596359"/>
              <a:gd name="connsiteY111" fmla="*/ 163411 h 339116"/>
              <a:gd name="connsiteX112" fmla="*/ 195200 w 596359"/>
              <a:gd name="connsiteY112" fmla="*/ 162933 h 339116"/>
              <a:gd name="connsiteX113" fmla="*/ 280308 w 596359"/>
              <a:gd name="connsiteY113" fmla="*/ 248399 h 339116"/>
              <a:gd name="connsiteX114" fmla="*/ 367330 w 596359"/>
              <a:gd name="connsiteY114" fmla="*/ 248399 h 339116"/>
              <a:gd name="connsiteX115" fmla="*/ 360158 w 596359"/>
              <a:gd name="connsiteY115" fmla="*/ 229300 h 339116"/>
              <a:gd name="connsiteX116" fmla="*/ 363983 w 596359"/>
              <a:gd name="connsiteY116" fmla="*/ 218319 h 339116"/>
              <a:gd name="connsiteX117" fmla="*/ 374980 w 596359"/>
              <a:gd name="connsiteY117" fmla="*/ 222616 h 339116"/>
              <a:gd name="connsiteX118" fmla="*/ 384065 w 596359"/>
              <a:gd name="connsiteY118" fmla="*/ 247444 h 339116"/>
              <a:gd name="connsiteX119" fmla="*/ 384065 w 596359"/>
              <a:gd name="connsiteY119" fmla="*/ 248399 h 339116"/>
              <a:gd name="connsiteX120" fmla="*/ 548545 w 596359"/>
              <a:gd name="connsiteY120" fmla="*/ 248399 h 339116"/>
              <a:gd name="connsiteX121" fmla="*/ 548545 w 596359"/>
              <a:gd name="connsiteY121" fmla="*/ 229778 h 339116"/>
              <a:gd name="connsiteX122" fmla="*/ 572452 w 596359"/>
              <a:gd name="connsiteY122" fmla="*/ 205905 h 339116"/>
              <a:gd name="connsiteX123" fmla="*/ 596359 w 596359"/>
              <a:gd name="connsiteY123" fmla="*/ 229778 h 339116"/>
              <a:gd name="connsiteX124" fmla="*/ 596359 w 596359"/>
              <a:gd name="connsiteY124" fmla="*/ 315243 h 339116"/>
              <a:gd name="connsiteX125" fmla="*/ 572930 w 596359"/>
              <a:gd name="connsiteY125" fmla="*/ 339116 h 339116"/>
              <a:gd name="connsiteX126" fmla="*/ 549023 w 596359"/>
              <a:gd name="connsiteY126" fmla="*/ 315243 h 339116"/>
              <a:gd name="connsiteX127" fmla="*/ 549023 w 596359"/>
              <a:gd name="connsiteY127" fmla="*/ 296145 h 339116"/>
              <a:gd name="connsiteX128" fmla="*/ 270746 w 596359"/>
              <a:gd name="connsiteY128" fmla="*/ 296145 h 339116"/>
              <a:gd name="connsiteX129" fmla="*/ 253533 w 596359"/>
              <a:gd name="connsiteY129" fmla="*/ 288983 h 339116"/>
              <a:gd name="connsiteX130" fmla="*/ 52236 w 596359"/>
              <a:gd name="connsiteY130" fmla="*/ 86540 h 339116"/>
              <a:gd name="connsiteX131" fmla="*/ 39804 w 596359"/>
              <a:gd name="connsiteY131" fmla="*/ 98476 h 339116"/>
              <a:gd name="connsiteX132" fmla="*/ 23547 w 596359"/>
              <a:gd name="connsiteY132" fmla="*/ 105638 h 339116"/>
              <a:gd name="connsiteX133" fmla="*/ 6813 w 596359"/>
              <a:gd name="connsiteY133" fmla="*/ 98476 h 339116"/>
              <a:gd name="connsiteX134" fmla="*/ 6813 w 596359"/>
              <a:gd name="connsiteY134" fmla="*/ 66009 h 339116"/>
              <a:gd name="connsiteX135" fmla="*/ 66102 w 596359"/>
              <a:gd name="connsiteY135" fmla="*/ 6804 h 339116"/>
              <a:gd name="connsiteX136" fmla="*/ 82359 w 596359"/>
              <a:gd name="connsiteY136" fmla="*/ 0 h 339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Lst>
            <a:rect l="l" t="t" r="r" b="b"/>
            <a:pathLst>
              <a:path w="596359" h="339116">
                <a:moveTo>
                  <a:pt x="343413" y="180153"/>
                </a:moveTo>
                <a:cubicBezTo>
                  <a:pt x="350105" y="186354"/>
                  <a:pt x="356319" y="193032"/>
                  <a:pt x="361577" y="199709"/>
                </a:cubicBezTo>
                <a:cubicBezTo>
                  <a:pt x="364445" y="203525"/>
                  <a:pt x="363489" y="208772"/>
                  <a:pt x="359665" y="211157"/>
                </a:cubicBezTo>
                <a:cubicBezTo>
                  <a:pt x="358231" y="212588"/>
                  <a:pt x="356797" y="213065"/>
                  <a:pt x="354885" y="213065"/>
                </a:cubicBezTo>
                <a:cubicBezTo>
                  <a:pt x="352495" y="213065"/>
                  <a:pt x="349627" y="211634"/>
                  <a:pt x="348193" y="209726"/>
                </a:cubicBezTo>
                <a:cubicBezTo>
                  <a:pt x="343413" y="203525"/>
                  <a:pt x="338155" y="197801"/>
                  <a:pt x="332419" y="192555"/>
                </a:cubicBezTo>
                <a:cubicBezTo>
                  <a:pt x="329073" y="189216"/>
                  <a:pt x="328595" y="183969"/>
                  <a:pt x="331941" y="180630"/>
                </a:cubicBezTo>
                <a:cubicBezTo>
                  <a:pt x="334809" y="177291"/>
                  <a:pt x="340067" y="177291"/>
                  <a:pt x="343413" y="180153"/>
                </a:cubicBezTo>
                <a:close/>
                <a:moveTo>
                  <a:pt x="298477" y="152930"/>
                </a:moveTo>
                <a:cubicBezTo>
                  <a:pt x="306593" y="156272"/>
                  <a:pt x="314708" y="160092"/>
                  <a:pt x="322346" y="164390"/>
                </a:cubicBezTo>
                <a:cubicBezTo>
                  <a:pt x="326165" y="166778"/>
                  <a:pt x="327597" y="172031"/>
                  <a:pt x="325210" y="175851"/>
                </a:cubicBezTo>
                <a:cubicBezTo>
                  <a:pt x="323778" y="178238"/>
                  <a:pt x="320914" y="179671"/>
                  <a:pt x="318050" y="179671"/>
                </a:cubicBezTo>
                <a:cubicBezTo>
                  <a:pt x="316617" y="179671"/>
                  <a:pt x="315185" y="179671"/>
                  <a:pt x="313753" y="178716"/>
                </a:cubicBezTo>
                <a:cubicBezTo>
                  <a:pt x="307070" y="174896"/>
                  <a:pt x="299910" y="171553"/>
                  <a:pt x="292749" y="168688"/>
                </a:cubicBezTo>
                <a:cubicBezTo>
                  <a:pt x="288453" y="167255"/>
                  <a:pt x="286066" y="162480"/>
                  <a:pt x="287498" y="158182"/>
                </a:cubicBezTo>
                <a:cubicBezTo>
                  <a:pt x="289407" y="153407"/>
                  <a:pt x="294181" y="151497"/>
                  <a:pt x="298477" y="152930"/>
                </a:cubicBezTo>
                <a:close/>
                <a:moveTo>
                  <a:pt x="247305" y="142915"/>
                </a:moveTo>
                <a:cubicBezTo>
                  <a:pt x="256388" y="143392"/>
                  <a:pt x="264992" y="144346"/>
                  <a:pt x="273119" y="146254"/>
                </a:cubicBezTo>
                <a:cubicBezTo>
                  <a:pt x="277900" y="147208"/>
                  <a:pt x="280768" y="151502"/>
                  <a:pt x="279812" y="155795"/>
                </a:cubicBezTo>
                <a:cubicBezTo>
                  <a:pt x="278856" y="160089"/>
                  <a:pt x="275509" y="162474"/>
                  <a:pt x="271685" y="162474"/>
                </a:cubicBezTo>
                <a:cubicBezTo>
                  <a:pt x="271207" y="162474"/>
                  <a:pt x="270729" y="162474"/>
                  <a:pt x="270251" y="162474"/>
                </a:cubicBezTo>
                <a:cubicBezTo>
                  <a:pt x="262602" y="161043"/>
                  <a:pt x="254475" y="160089"/>
                  <a:pt x="246827" y="159612"/>
                </a:cubicBezTo>
                <a:cubicBezTo>
                  <a:pt x="242046" y="159135"/>
                  <a:pt x="238700" y="155318"/>
                  <a:pt x="238700" y="150548"/>
                </a:cubicBezTo>
                <a:cubicBezTo>
                  <a:pt x="239178" y="146254"/>
                  <a:pt x="243002" y="142438"/>
                  <a:pt x="247305" y="142915"/>
                </a:cubicBezTo>
                <a:close/>
                <a:moveTo>
                  <a:pt x="503076" y="93260"/>
                </a:moveTo>
                <a:lnTo>
                  <a:pt x="530349" y="93260"/>
                </a:lnTo>
                <a:cubicBezTo>
                  <a:pt x="532263" y="93260"/>
                  <a:pt x="534177" y="95172"/>
                  <a:pt x="534177" y="97084"/>
                </a:cubicBezTo>
                <a:cubicBezTo>
                  <a:pt x="534177" y="99473"/>
                  <a:pt x="532263" y="100907"/>
                  <a:pt x="530349" y="100907"/>
                </a:cubicBezTo>
                <a:lnTo>
                  <a:pt x="503076" y="100907"/>
                </a:lnTo>
                <a:cubicBezTo>
                  <a:pt x="501162" y="100907"/>
                  <a:pt x="499248" y="99473"/>
                  <a:pt x="499248" y="97084"/>
                </a:cubicBezTo>
                <a:cubicBezTo>
                  <a:pt x="499248" y="95172"/>
                  <a:pt x="501162" y="93260"/>
                  <a:pt x="503076" y="93260"/>
                </a:cubicBezTo>
                <a:close/>
                <a:moveTo>
                  <a:pt x="516473" y="60285"/>
                </a:moveTo>
                <a:cubicBezTo>
                  <a:pt x="511210" y="60285"/>
                  <a:pt x="508339" y="64586"/>
                  <a:pt x="508339" y="69365"/>
                </a:cubicBezTo>
                <a:cubicBezTo>
                  <a:pt x="508339" y="74622"/>
                  <a:pt x="511689" y="78923"/>
                  <a:pt x="516952" y="78923"/>
                </a:cubicBezTo>
                <a:cubicBezTo>
                  <a:pt x="521737" y="78923"/>
                  <a:pt x="525086" y="74622"/>
                  <a:pt x="525086" y="69843"/>
                </a:cubicBezTo>
                <a:lnTo>
                  <a:pt x="525086" y="69365"/>
                </a:lnTo>
                <a:cubicBezTo>
                  <a:pt x="525086" y="64586"/>
                  <a:pt x="521737" y="60285"/>
                  <a:pt x="516473" y="60285"/>
                </a:cubicBezTo>
                <a:close/>
                <a:moveTo>
                  <a:pt x="442392" y="53158"/>
                </a:moveTo>
                <a:lnTo>
                  <a:pt x="476814" y="53158"/>
                </a:lnTo>
                <a:cubicBezTo>
                  <a:pt x="481117" y="53158"/>
                  <a:pt x="484941" y="56499"/>
                  <a:pt x="484941" y="60795"/>
                </a:cubicBezTo>
                <a:cubicBezTo>
                  <a:pt x="484941" y="64613"/>
                  <a:pt x="481117" y="68432"/>
                  <a:pt x="476814" y="68432"/>
                </a:cubicBezTo>
                <a:lnTo>
                  <a:pt x="450041" y="68432"/>
                </a:lnTo>
                <a:lnTo>
                  <a:pt x="449085" y="82274"/>
                </a:lnTo>
                <a:cubicBezTo>
                  <a:pt x="452432" y="81319"/>
                  <a:pt x="455300" y="80842"/>
                  <a:pt x="459603" y="80842"/>
                </a:cubicBezTo>
                <a:cubicBezTo>
                  <a:pt x="475380" y="80842"/>
                  <a:pt x="487810" y="88479"/>
                  <a:pt x="487810" y="106140"/>
                </a:cubicBezTo>
                <a:lnTo>
                  <a:pt x="487810" y="106617"/>
                </a:lnTo>
                <a:cubicBezTo>
                  <a:pt x="487810" y="123323"/>
                  <a:pt x="475380" y="134301"/>
                  <a:pt x="457691" y="134301"/>
                </a:cubicBezTo>
                <a:cubicBezTo>
                  <a:pt x="446695" y="133824"/>
                  <a:pt x="439046" y="130960"/>
                  <a:pt x="432831" y="126664"/>
                </a:cubicBezTo>
                <a:cubicBezTo>
                  <a:pt x="430440" y="125232"/>
                  <a:pt x="429006" y="122368"/>
                  <a:pt x="429006" y="119982"/>
                </a:cubicBezTo>
                <a:cubicBezTo>
                  <a:pt x="429006" y="115209"/>
                  <a:pt x="432831" y="111390"/>
                  <a:pt x="437611" y="111390"/>
                </a:cubicBezTo>
                <a:cubicBezTo>
                  <a:pt x="439524" y="111390"/>
                  <a:pt x="440958" y="111867"/>
                  <a:pt x="442392" y="112822"/>
                </a:cubicBezTo>
                <a:cubicBezTo>
                  <a:pt x="447173" y="116640"/>
                  <a:pt x="451954" y="118072"/>
                  <a:pt x="457691" y="118072"/>
                </a:cubicBezTo>
                <a:cubicBezTo>
                  <a:pt x="464862" y="118072"/>
                  <a:pt x="470599" y="113777"/>
                  <a:pt x="470599" y="107094"/>
                </a:cubicBezTo>
                <a:lnTo>
                  <a:pt x="470599" y="106617"/>
                </a:lnTo>
                <a:cubicBezTo>
                  <a:pt x="470599" y="99935"/>
                  <a:pt x="464862" y="96116"/>
                  <a:pt x="456257" y="96116"/>
                </a:cubicBezTo>
                <a:cubicBezTo>
                  <a:pt x="449563" y="96116"/>
                  <a:pt x="446695" y="98025"/>
                  <a:pt x="444304" y="98025"/>
                </a:cubicBezTo>
                <a:cubicBezTo>
                  <a:pt x="441914" y="98025"/>
                  <a:pt x="440002" y="97071"/>
                  <a:pt x="436177" y="94684"/>
                </a:cubicBezTo>
                <a:cubicBezTo>
                  <a:pt x="433787" y="92775"/>
                  <a:pt x="432831" y="90388"/>
                  <a:pt x="432831" y="87524"/>
                </a:cubicBezTo>
                <a:lnTo>
                  <a:pt x="434743" y="60318"/>
                </a:lnTo>
                <a:cubicBezTo>
                  <a:pt x="434743" y="56022"/>
                  <a:pt x="438089" y="53158"/>
                  <a:pt x="442392" y="53158"/>
                </a:cubicBezTo>
                <a:close/>
                <a:moveTo>
                  <a:pt x="367806" y="53158"/>
                </a:moveTo>
                <a:lnTo>
                  <a:pt x="407008" y="53158"/>
                </a:lnTo>
                <a:cubicBezTo>
                  <a:pt x="411789" y="53158"/>
                  <a:pt x="415614" y="56022"/>
                  <a:pt x="415614" y="60797"/>
                </a:cubicBezTo>
                <a:cubicBezTo>
                  <a:pt x="415614" y="65093"/>
                  <a:pt x="413701" y="67480"/>
                  <a:pt x="410355" y="70345"/>
                </a:cubicBezTo>
                <a:lnTo>
                  <a:pt x="395056" y="85144"/>
                </a:lnTo>
                <a:cubicBezTo>
                  <a:pt x="406052" y="87054"/>
                  <a:pt x="416570" y="92783"/>
                  <a:pt x="416570" y="107583"/>
                </a:cubicBezTo>
                <a:lnTo>
                  <a:pt x="416570" y="108060"/>
                </a:lnTo>
                <a:cubicBezTo>
                  <a:pt x="416570" y="122860"/>
                  <a:pt x="405574" y="133840"/>
                  <a:pt x="387885" y="133840"/>
                </a:cubicBezTo>
                <a:cubicBezTo>
                  <a:pt x="375933" y="133840"/>
                  <a:pt x="367328" y="130498"/>
                  <a:pt x="361112" y="124769"/>
                </a:cubicBezTo>
                <a:cubicBezTo>
                  <a:pt x="359200" y="123337"/>
                  <a:pt x="357766" y="120950"/>
                  <a:pt x="357766" y="118563"/>
                </a:cubicBezTo>
                <a:cubicBezTo>
                  <a:pt x="357766" y="113789"/>
                  <a:pt x="361591" y="109970"/>
                  <a:pt x="366371" y="109970"/>
                </a:cubicBezTo>
                <a:cubicBezTo>
                  <a:pt x="368762" y="109970"/>
                  <a:pt x="370674" y="110924"/>
                  <a:pt x="372108" y="112357"/>
                </a:cubicBezTo>
                <a:cubicBezTo>
                  <a:pt x="376411" y="116176"/>
                  <a:pt x="381192" y="118086"/>
                  <a:pt x="387407" y="118086"/>
                </a:cubicBezTo>
                <a:cubicBezTo>
                  <a:pt x="394100" y="118086"/>
                  <a:pt x="398881" y="114266"/>
                  <a:pt x="398881" y="108537"/>
                </a:cubicBezTo>
                <a:cubicBezTo>
                  <a:pt x="398881" y="101854"/>
                  <a:pt x="393144" y="98512"/>
                  <a:pt x="383582" y="98512"/>
                </a:cubicBezTo>
                <a:lnTo>
                  <a:pt x="380714" y="98512"/>
                </a:lnTo>
                <a:cubicBezTo>
                  <a:pt x="376411" y="98512"/>
                  <a:pt x="373064" y="94693"/>
                  <a:pt x="373064" y="90873"/>
                </a:cubicBezTo>
                <a:cubicBezTo>
                  <a:pt x="373064" y="88486"/>
                  <a:pt x="374021" y="86577"/>
                  <a:pt x="376889" y="83712"/>
                </a:cubicBezTo>
                <a:lnTo>
                  <a:pt x="392666" y="67958"/>
                </a:lnTo>
                <a:lnTo>
                  <a:pt x="367806" y="67958"/>
                </a:lnTo>
                <a:cubicBezTo>
                  <a:pt x="363981" y="67958"/>
                  <a:pt x="360634" y="64616"/>
                  <a:pt x="360634" y="60319"/>
                </a:cubicBezTo>
                <a:cubicBezTo>
                  <a:pt x="360634" y="56500"/>
                  <a:pt x="363981" y="53158"/>
                  <a:pt x="367806" y="53158"/>
                </a:cubicBezTo>
                <a:close/>
                <a:moveTo>
                  <a:pt x="516952" y="52160"/>
                </a:moveTo>
                <a:cubicBezTo>
                  <a:pt x="527000" y="52160"/>
                  <a:pt x="534177" y="59807"/>
                  <a:pt x="534177" y="69365"/>
                </a:cubicBezTo>
                <a:cubicBezTo>
                  <a:pt x="534177" y="79401"/>
                  <a:pt x="526521" y="87048"/>
                  <a:pt x="516473" y="87048"/>
                </a:cubicBezTo>
                <a:cubicBezTo>
                  <a:pt x="506425" y="87048"/>
                  <a:pt x="499248" y="79401"/>
                  <a:pt x="499248" y="69843"/>
                </a:cubicBezTo>
                <a:lnTo>
                  <a:pt x="499248" y="69365"/>
                </a:lnTo>
                <a:cubicBezTo>
                  <a:pt x="499248" y="59807"/>
                  <a:pt x="506904" y="52160"/>
                  <a:pt x="516952" y="52160"/>
                </a:cubicBezTo>
                <a:close/>
                <a:moveTo>
                  <a:pt x="332416" y="51699"/>
                </a:moveTo>
                <a:cubicBezTo>
                  <a:pt x="337193" y="51699"/>
                  <a:pt x="341492" y="55517"/>
                  <a:pt x="341492" y="60289"/>
                </a:cubicBezTo>
                <a:lnTo>
                  <a:pt x="341492" y="124236"/>
                </a:lnTo>
                <a:cubicBezTo>
                  <a:pt x="341492" y="129008"/>
                  <a:pt x="337671" y="133303"/>
                  <a:pt x="332416" y="133303"/>
                </a:cubicBezTo>
                <a:cubicBezTo>
                  <a:pt x="327640" y="133303"/>
                  <a:pt x="323818" y="129485"/>
                  <a:pt x="323818" y="124236"/>
                </a:cubicBezTo>
                <a:cubicBezTo>
                  <a:pt x="323818" y="124236"/>
                  <a:pt x="323818" y="69356"/>
                  <a:pt x="323818" y="69356"/>
                </a:cubicBezTo>
                <a:lnTo>
                  <a:pt x="317609" y="70788"/>
                </a:lnTo>
                <a:cubicBezTo>
                  <a:pt x="317131" y="71265"/>
                  <a:pt x="315698" y="71265"/>
                  <a:pt x="314743" y="71265"/>
                </a:cubicBezTo>
                <a:cubicBezTo>
                  <a:pt x="310444" y="71265"/>
                  <a:pt x="307100" y="67924"/>
                  <a:pt x="307100" y="64107"/>
                </a:cubicBezTo>
                <a:cubicBezTo>
                  <a:pt x="307100" y="60289"/>
                  <a:pt x="309011" y="57426"/>
                  <a:pt x="312832" y="56471"/>
                </a:cubicBezTo>
                <a:lnTo>
                  <a:pt x="324296" y="53131"/>
                </a:lnTo>
                <a:cubicBezTo>
                  <a:pt x="327640" y="52176"/>
                  <a:pt x="330028" y="51699"/>
                  <a:pt x="332416" y="51699"/>
                </a:cubicBezTo>
                <a:close/>
                <a:moveTo>
                  <a:pt x="82359" y="0"/>
                </a:moveTo>
                <a:cubicBezTo>
                  <a:pt x="88216" y="0"/>
                  <a:pt x="94073" y="2268"/>
                  <a:pt x="98615" y="6804"/>
                </a:cubicBezTo>
                <a:cubicBezTo>
                  <a:pt x="108178" y="15875"/>
                  <a:pt x="108178" y="30677"/>
                  <a:pt x="98615" y="39748"/>
                </a:cubicBezTo>
                <a:lnTo>
                  <a:pt x="85706" y="52640"/>
                </a:lnTo>
                <a:lnTo>
                  <a:pt x="189940" y="157204"/>
                </a:lnTo>
                <a:cubicBezTo>
                  <a:pt x="189462" y="156726"/>
                  <a:pt x="189462" y="156726"/>
                  <a:pt x="189462" y="156249"/>
                </a:cubicBezTo>
                <a:cubicBezTo>
                  <a:pt x="188506" y="151952"/>
                  <a:pt x="191374" y="147654"/>
                  <a:pt x="196156" y="146700"/>
                </a:cubicBezTo>
                <a:cubicBezTo>
                  <a:pt x="204284" y="144790"/>
                  <a:pt x="213369" y="143835"/>
                  <a:pt x="221497" y="142880"/>
                </a:cubicBezTo>
                <a:cubicBezTo>
                  <a:pt x="226279" y="142880"/>
                  <a:pt x="230104" y="146222"/>
                  <a:pt x="230582" y="150997"/>
                </a:cubicBezTo>
                <a:cubicBezTo>
                  <a:pt x="231060" y="155294"/>
                  <a:pt x="227235" y="159114"/>
                  <a:pt x="222932" y="159591"/>
                </a:cubicBezTo>
                <a:cubicBezTo>
                  <a:pt x="214803" y="160546"/>
                  <a:pt x="207153" y="161501"/>
                  <a:pt x="199025" y="162933"/>
                </a:cubicBezTo>
                <a:cubicBezTo>
                  <a:pt x="198547" y="163411"/>
                  <a:pt x="198068" y="163411"/>
                  <a:pt x="197590" y="163411"/>
                </a:cubicBezTo>
                <a:cubicBezTo>
                  <a:pt x="196634" y="163411"/>
                  <a:pt x="195678" y="162933"/>
                  <a:pt x="195200" y="162933"/>
                </a:cubicBezTo>
                <a:lnTo>
                  <a:pt x="280308" y="248399"/>
                </a:lnTo>
                <a:lnTo>
                  <a:pt x="367330" y="248399"/>
                </a:lnTo>
                <a:cubicBezTo>
                  <a:pt x="364939" y="241714"/>
                  <a:pt x="363027" y="235507"/>
                  <a:pt x="360158" y="229300"/>
                </a:cubicBezTo>
                <a:cubicBezTo>
                  <a:pt x="358245" y="225480"/>
                  <a:pt x="359680" y="220228"/>
                  <a:pt x="363983" y="218319"/>
                </a:cubicBezTo>
                <a:cubicBezTo>
                  <a:pt x="368286" y="216409"/>
                  <a:pt x="373068" y="218319"/>
                  <a:pt x="374980" y="222616"/>
                </a:cubicBezTo>
                <a:cubicBezTo>
                  <a:pt x="378805" y="230255"/>
                  <a:pt x="381674" y="238849"/>
                  <a:pt x="384065" y="247444"/>
                </a:cubicBezTo>
                <a:lnTo>
                  <a:pt x="384065" y="248399"/>
                </a:lnTo>
                <a:lnTo>
                  <a:pt x="548545" y="248399"/>
                </a:lnTo>
                <a:lnTo>
                  <a:pt x="548545" y="229778"/>
                </a:lnTo>
                <a:cubicBezTo>
                  <a:pt x="548545" y="216409"/>
                  <a:pt x="559542" y="205905"/>
                  <a:pt x="572452" y="205905"/>
                </a:cubicBezTo>
                <a:cubicBezTo>
                  <a:pt x="585840" y="205905"/>
                  <a:pt x="596359" y="216409"/>
                  <a:pt x="596359" y="229778"/>
                </a:cubicBezTo>
                <a:lnTo>
                  <a:pt x="596359" y="315243"/>
                </a:lnTo>
                <a:cubicBezTo>
                  <a:pt x="596359" y="328134"/>
                  <a:pt x="585840" y="339116"/>
                  <a:pt x="572930" y="339116"/>
                </a:cubicBezTo>
                <a:cubicBezTo>
                  <a:pt x="559542" y="339116"/>
                  <a:pt x="549023" y="328134"/>
                  <a:pt x="549023" y="315243"/>
                </a:cubicBezTo>
                <a:lnTo>
                  <a:pt x="549023" y="296145"/>
                </a:lnTo>
                <a:lnTo>
                  <a:pt x="270746" y="296145"/>
                </a:lnTo>
                <a:cubicBezTo>
                  <a:pt x="264052" y="296145"/>
                  <a:pt x="258314" y="293757"/>
                  <a:pt x="253533" y="288983"/>
                </a:cubicBezTo>
                <a:lnTo>
                  <a:pt x="52236" y="86540"/>
                </a:lnTo>
                <a:lnTo>
                  <a:pt x="39804" y="98476"/>
                </a:lnTo>
                <a:cubicBezTo>
                  <a:pt x="35501" y="103251"/>
                  <a:pt x="29285" y="105638"/>
                  <a:pt x="23547" y="105638"/>
                </a:cubicBezTo>
                <a:cubicBezTo>
                  <a:pt x="17332" y="105638"/>
                  <a:pt x="11594" y="103251"/>
                  <a:pt x="6813" y="98476"/>
                </a:cubicBezTo>
                <a:cubicBezTo>
                  <a:pt x="-2272" y="89404"/>
                  <a:pt x="-2272" y="75081"/>
                  <a:pt x="6813" y="66009"/>
                </a:cubicBezTo>
                <a:lnTo>
                  <a:pt x="66102" y="6804"/>
                </a:lnTo>
                <a:cubicBezTo>
                  <a:pt x="70644" y="2268"/>
                  <a:pt x="76501" y="0"/>
                  <a:pt x="82359" y="0"/>
                </a:cubicBezTo>
                <a:close/>
              </a:path>
            </a:pathLst>
          </a:custGeom>
          <a:blipFill>
            <a:blip r:embed="rId12"/>
            <a:stretch>
              <a:fillRect/>
            </a:stretch>
          </a:blipFill>
          <a:ln>
            <a:noFill/>
          </a:ln>
        </p:spPr>
        <p:txBody>
          <a:bodyPr/>
          <a:lstStyle/>
          <a:p>
            <a:endParaRPr lang="zh-CN" altLang="en-US">
              <a:cs typeface="+mn-ea"/>
              <a:sym typeface="+mn-lt"/>
            </a:endParaRPr>
          </a:p>
        </p:txBody>
      </p:sp>
    </p:spTree>
    <p:custDataLst>
      <p:tags r:id="rId1"/>
    </p:custDataLst>
    <p:extLst>
      <p:ext uri="{BB962C8B-B14F-4D97-AF65-F5344CB8AC3E}">
        <p14:creationId xmlns:p14="http://schemas.microsoft.com/office/powerpoint/2010/main" val="2629143054"/>
      </p:ext>
    </p:extLst>
  </p:cSld>
  <p:clrMapOvr>
    <a:masterClrMapping/>
  </p:clrMapOvr>
  <p:transition spd="slow" advTm="2630">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6BB45CF2-1A05-4104-A0EC-B1680F9E8C1E}"/>
              </a:ext>
            </a:extLst>
          </p:cNvPr>
          <p:cNvSpPr>
            <a:spLocks noChangeAspect="1"/>
          </p:cNvSpPr>
          <p:nvPr>
            <p:custDataLst>
              <p:tags r:id="rId1"/>
            </p:custDataLst>
          </p:nvPr>
        </p:nvSpPr>
        <p:spPr>
          <a:xfrm>
            <a:off x="241300" y="330200"/>
            <a:ext cx="11684000" cy="6286500"/>
          </a:xfrm>
          <a:prstGeom prst="rect">
            <a:avLst/>
          </a:prstGeom>
          <a:blipFill dpi="0" rotWithShape="0">
            <a:blip r:embed="rId3">
              <a:alphaModFix/>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863019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96B9BE10-6123-43D1-A6AF-76B568572419}"/>
              </a:ext>
            </a:extLst>
          </p:cNvPr>
          <p:cNvSpPr txBox="1"/>
          <p:nvPr/>
        </p:nvSpPr>
        <p:spPr>
          <a:xfrm>
            <a:off x="254000" y="152859"/>
            <a:ext cx="11734800" cy="2321726"/>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4 (trang 110):</a:t>
            </a:r>
            <a:r>
              <a:rPr lang="en-US" sz="3200" b="1">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Tập đoàn X có 6 công ty A, B, C, D, E, F. Trong năm 2020, tỉ lệ doanh thu của mỗi công ty so với tổng doanh thu của mỗi công ty so với tổng doanh thu của tập đoàn được biểu thị như biểu đồ sau.</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xmlns="" id="{95791E06-58EE-4C7D-AC9F-6C3245665520}"/>
              </a:ext>
            </a:extLst>
          </p:cNvPr>
          <p:cNvSpPr txBox="1"/>
          <p:nvPr/>
        </p:nvSpPr>
        <p:spPr>
          <a:xfrm>
            <a:off x="254000" y="2346847"/>
            <a:ext cx="6680200" cy="4165243"/>
          </a:xfrm>
          <a:prstGeom prst="rect">
            <a:avLst/>
          </a:prstGeom>
          <a:noFill/>
        </p:spPr>
        <p:txBody>
          <a:bodyPr wrap="square">
            <a:spAutoFit/>
          </a:bodyPr>
          <a:lstStyle/>
          <a:p>
            <a:pPr algn="just">
              <a:lnSpc>
                <a:spcPct val="115000"/>
              </a:lnSpc>
              <a:spcAft>
                <a:spcPts val="1000"/>
              </a:spcAft>
            </a:pP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Dựa vào thông tin thu thập từ biểu đồ trên để trả lời các câu hỏi sau:</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a) Nếu doanh thu của công ty D là 650 tỉ đồng thì doanh thu của công ty B là bao nhiêu tỉ đồng?</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r>
              <a:rPr lang="en-US" sz="3200">
                <a:solidFill>
                  <a:srgbClr val="FFFF00"/>
                </a:solidFill>
                <a:effectLst/>
                <a:latin typeface="Times New Roman" panose="02020603050405020304" pitchFamily="18" charset="0"/>
                <a:ea typeface="Times New Roman" panose="02020603050405020304" pitchFamily="18" charset="0"/>
              </a:rPr>
              <a:t>b) Tỉ lệ đóng góp của công ty F nhiều hơn công ty D là bao nhiêu phần trăm?</a:t>
            </a:r>
            <a:endParaRPr lang="en-US" sz="3200">
              <a:solidFill>
                <a:srgbClr val="FFFF00"/>
              </a:solidFill>
            </a:endParaRPr>
          </a:p>
        </p:txBody>
      </p:sp>
      <p:sp>
        <p:nvSpPr>
          <p:cNvPr id="10" name="Rectangle 9">
            <a:extLst>
              <a:ext uri="{FF2B5EF4-FFF2-40B4-BE49-F238E27FC236}">
                <a16:creationId xmlns:a16="http://schemas.microsoft.com/office/drawing/2014/main" xmlns="" id="{E8370839-85B4-4C44-B45F-A014BA1D7F1F}"/>
              </a:ext>
            </a:extLst>
          </p:cNvPr>
          <p:cNvSpPr>
            <a:spLocks noChangeAspect="1"/>
          </p:cNvSpPr>
          <p:nvPr>
            <p:custDataLst>
              <p:tags r:id="rId1"/>
            </p:custDataLst>
          </p:nvPr>
        </p:nvSpPr>
        <p:spPr>
          <a:xfrm>
            <a:off x="7023100" y="2565400"/>
            <a:ext cx="4965700" cy="3746500"/>
          </a:xfrm>
          <a:prstGeom prst="rect">
            <a:avLst/>
          </a:prstGeom>
          <a:blipFill dpi="0" rotWithShape="0">
            <a:blip r:embed="rId3">
              <a:alphaModFix/>
              <a:extLst>
                <a:ext uri="{28A0092B-C50C-407E-A947-70E740481C1C}">
                  <a14:useLocalDpi xmlns:a14="http://schemas.microsoft.com/office/drawing/2010/main" val="0"/>
                </a:ext>
              </a:extLst>
            </a:blip>
            <a:srcRect/>
            <a:stretch>
              <a:fillRect l="-2740" r="-2740"/>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640616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1+#ppt_w/2"/>
                                          </p:val>
                                        </p:tav>
                                        <p:tav tm="100000">
                                          <p:val>
                                            <p:strVal val="#ppt_x"/>
                                          </p:val>
                                        </p:tav>
                                      </p:tavLst>
                                    </p:anim>
                                    <p:anim calcmode="lin" valueType="num">
                                      <p:cBhvr additive="base">
                                        <p:cTn id="19"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E8370839-85B4-4C44-B45F-A014BA1D7F1F}"/>
              </a:ext>
            </a:extLst>
          </p:cNvPr>
          <p:cNvSpPr>
            <a:spLocks noChangeAspect="1"/>
          </p:cNvSpPr>
          <p:nvPr>
            <p:custDataLst>
              <p:tags r:id="rId1"/>
            </p:custDataLst>
          </p:nvPr>
        </p:nvSpPr>
        <p:spPr>
          <a:xfrm>
            <a:off x="127000" y="152400"/>
            <a:ext cx="4965700" cy="3746500"/>
          </a:xfrm>
          <a:prstGeom prst="rect">
            <a:avLst/>
          </a:prstGeom>
          <a:blipFill dpi="0" rotWithShape="0">
            <a:blip r:embed="rId3">
              <a:alphaModFix/>
              <a:extLst>
                <a:ext uri="{28A0092B-C50C-407E-A947-70E740481C1C}">
                  <a14:useLocalDpi xmlns:a14="http://schemas.microsoft.com/office/drawing/2010/main" val="0"/>
                </a:ext>
              </a:extLst>
            </a:blip>
            <a:srcRect/>
            <a:stretch>
              <a:fillRect l="-2740" r="-2740"/>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3C1D7A5B-6551-42AE-A0BF-D5D07EEEDA41}"/>
              </a:ext>
            </a:extLst>
          </p:cNvPr>
          <p:cNvSpPr txBox="1"/>
          <p:nvPr/>
        </p:nvSpPr>
        <p:spPr>
          <a:xfrm>
            <a:off x="5324475" y="346313"/>
            <a:ext cx="6229350" cy="6024598"/>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a) Tỉ lệ phần trăm công ty D trong tập đoàn là 10% tương ứng với doanh thu là 650 tỉ đồng nên 1% tương ứng với doanh thu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650 : 10 = 65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Tỉ lệ phần trăm công ty B trong tập đoàn là 26% nên doanh thu của công ty B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65 . 26 = 1 690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Vậy nếu doanh thu của công ty D là 650 tỉ đồng thì doanh thu của công ty B là 1690 tỉ đồng.</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48047554"/>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randombar(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xmlns="" id="{E8370839-85B4-4C44-B45F-A014BA1D7F1F}"/>
              </a:ext>
            </a:extLst>
          </p:cNvPr>
          <p:cNvSpPr>
            <a:spLocks noChangeAspect="1"/>
          </p:cNvSpPr>
          <p:nvPr>
            <p:custDataLst>
              <p:tags r:id="rId1"/>
            </p:custDataLst>
          </p:nvPr>
        </p:nvSpPr>
        <p:spPr>
          <a:xfrm>
            <a:off x="127000" y="152400"/>
            <a:ext cx="4965700" cy="3746500"/>
          </a:xfrm>
          <a:prstGeom prst="rect">
            <a:avLst/>
          </a:prstGeom>
          <a:blipFill dpi="0" rotWithShape="0">
            <a:blip r:embed="rId3">
              <a:alphaModFix/>
              <a:extLst>
                <a:ext uri="{28A0092B-C50C-407E-A947-70E740481C1C}">
                  <a14:useLocalDpi xmlns:a14="http://schemas.microsoft.com/office/drawing/2010/main" val="0"/>
                </a:ext>
              </a:extLst>
            </a:blip>
            <a:srcRect/>
            <a:stretch>
              <a:fillRect l="-2740" r="-2740"/>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6668E19E-69EE-4B20-A88D-13A182026906}"/>
              </a:ext>
            </a:extLst>
          </p:cNvPr>
          <p:cNvSpPr txBox="1"/>
          <p:nvPr/>
        </p:nvSpPr>
        <p:spPr>
          <a:xfrm>
            <a:off x="5264150" y="152400"/>
            <a:ext cx="6229350" cy="3914277"/>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b) Tỉ lệ đóng góp của công ty F là 16% và công ty D là 10%.</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Tỉ lệ đóng góp của công ty F nhiều hơn công ty D là:</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16% − 10% = 6%.</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Vậy tỉ lệ đóng góp của công ty F nhiều hơn công ty D là 6%.</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1527746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2D58549-6D1D-4444-B75E-1CA1800183C4}"/>
              </a:ext>
            </a:extLst>
          </p:cNvPr>
          <p:cNvSpPr txBox="1"/>
          <p:nvPr/>
        </p:nvSpPr>
        <p:spPr>
          <a:xfrm>
            <a:off x="241300" y="248634"/>
            <a:ext cx="11671300" cy="1189108"/>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6 (trang 110):</a:t>
            </a:r>
            <a:r>
              <a:rPr lang="en-US" sz="3200" b="1">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phân tích biểu đồ đoạn thẳng sau để trả lời các câu hỏi.</a:t>
            </a:r>
            <a:endParaRPr lang="en-US" sz="32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8" name="TextBox 7">
            <a:extLst>
              <a:ext uri="{FF2B5EF4-FFF2-40B4-BE49-F238E27FC236}">
                <a16:creationId xmlns:a16="http://schemas.microsoft.com/office/drawing/2014/main" xmlns="" id="{39397B99-2497-4635-A2B1-E47247B1636A}"/>
              </a:ext>
            </a:extLst>
          </p:cNvPr>
          <p:cNvSpPr txBox="1"/>
          <p:nvPr/>
        </p:nvSpPr>
        <p:spPr>
          <a:xfrm>
            <a:off x="241300" y="1475842"/>
            <a:ext cx="6096000" cy="4935710"/>
          </a:xfrm>
          <a:prstGeom prst="rect">
            <a:avLst/>
          </a:prstGeom>
          <a:noFill/>
        </p:spPr>
        <p:txBody>
          <a:bodyPr wrap="square">
            <a:spAutoFit/>
          </a:bodyPr>
          <a:lstStyle/>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a) Đơn vị thời gian là gì?</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b) Năm nào có sản lượng gạo xuất khẩu cao nhất?</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c) Năm nào có sản lượng gạo xuất khẩu thấp nhất?</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d) Sản lượng gạo xuất khẩu tăng trong khoảng thời gian nào?</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r>
              <a:rPr lang="en-US" sz="2800">
                <a:solidFill>
                  <a:srgbClr val="FFFF00"/>
                </a:solidFill>
                <a:effectLst/>
                <a:latin typeface="Times New Roman" panose="02020603050405020304" pitchFamily="18" charset="0"/>
                <a:ea typeface="Times New Roman" panose="02020603050405020304" pitchFamily="18" charset="0"/>
              </a:rPr>
              <a:t>e) Sản lượng gạo xuất khẩu giảm trong khoảng thời gian nào?</a:t>
            </a:r>
            <a:endParaRPr lang="en-US" sz="2800">
              <a:solidFill>
                <a:srgbClr val="FFFF00"/>
              </a:solidFill>
            </a:endParaRPr>
          </a:p>
        </p:txBody>
      </p:sp>
      <p:sp>
        <p:nvSpPr>
          <p:cNvPr id="9" name="Rectangle 8">
            <a:extLst>
              <a:ext uri="{FF2B5EF4-FFF2-40B4-BE49-F238E27FC236}">
                <a16:creationId xmlns:a16="http://schemas.microsoft.com/office/drawing/2014/main" xmlns="" id="{DA04AF15-C231-43A2-B99E-7F16C23FC5E6}"/>
              </a:ext>
            </a:extLst>
          </p:cNvPr>
          <p:cNvSpPr>
            <a:spLocks noChangeAspect="1"/>
          </p:cNvSpPr>
          <p:nvPr>
            <p:custDataLst>
              <p:tags r:id="rId1"/>
            </p:custDataLst>
          </p:nvPr>
        </p:nvSpPr>
        <p:spPr>
          <a:xfrm>
            <a:off x="6591300" y="2247900"/>
            <a:ext cx="5359400" cy="3111500"/>
          </a:xfrm>
          <a:prstGeom prst="rect">
            <a:avLst/>
          </a:prstGeom>
          <a:blipFill dpi="0" rotWithShape="0">
            <a:blip r:embed="rId3">
              <a:alphaModFix/>
              <a:extLst>
                <a:ext uri="{28A0092B-C50C-407E-A947-70E740481C1C}">
                  <a14:useLocalDpi xmlns:a14="http://schemas.microsoft.com/office/drawing/2010/main" val="0"/>
                </a:ext>
              </a:extLst>
            </a:blip>
            <a:srcRect/>
            <a:stretch>
              <a:fillRect l="-238" r="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3966858"/>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additive="base">
                                        <p:cTn id="18" dur="500" fill="hold"/>
                                        <p:tgtEl>
                                          <p:spTgt spid="9"/>
                                        </p:tgtEl>
                                        <p:attrNameLst>
                                          <p:attrName>ppt_x</p:attrName>
                                        </p:attrNameLst>
                                      </p:cBhvr>
                                      <p:tavLst>
                                        <p:tav tm="0">
                                          <p:val>
                                            <p:strVal val="1+#ppt_w/2"/>
                                          </p:val>
                                        </p:tav>
                                        <p:tav tm="100000">
                                          <p:val>
                                            <p:strVal val="#ppt_x"/>
                                          </p:val>
                                        </p:tav>
                                      </p:tavLst>
                                    </p:anim>
                                    <p:anim calcmode="lin" valueType="num">
                                      <p:cBhvr additive="base">
                                        <p:cTn id="19"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DA04AF15-C231-43A2-B99E-7F16C23FC5E6}"/>
              </a:ext>
            </a:extLst>
          </p:cNvPr>
          <p:cNvSpPr>
            <a:spLocks noChangeAspect="1"/>
          </p:cNvSpPr>
          <p:nvPr>
            <p:custDataLst>
              <p:tags r:id="rId1"/>
            </p:custDataLst>
          </p:nvPr>
        </p:nvSpPr>
        <p:spPr>
          <a:xfrm>
            <a:off x="241300" y="177800"/>
            <a:ext cx="5359400" cy="3111500"/>
          </a:xfrm>
          <a:prstGeom prst="rect">
            <a:avLst/>
          </a:prstGeom>
          <a:blipFill dpi="0" rotWithShape="0">
            <a:blip r:embed="rId3">
              <a:alphaModFix/>
              <a:extLst>
                <a:ext uri="{28A0092B-C50C-407E-A947-70E740481C1C}">
                  <a14:useLocalDpi xmlns:a14="http://schemas.microsoft.com/office/drawing/2010/main" val="0"/>
                </a:ext>
              </a:extLst>
            </a:blip>
            <a:srcRect/>
            <a:stretch>
              <a:fillRect l="-238" r="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93C3DCEF-87E1-4481-B941-5C55E822CED4}"/>
              </a:ext>
            </a:extLst>
          </p:cNvPr>
          <p:cNvSpPr txBox="1"/>
          <p:nvPr/>
        </p:nvSpPr>
        <p:spPr>
          <a:xfrm>
            <a:off x="5689600" y="345265"/>
            <a:ext cx="6172200" cy="5529078"/>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a) Đơn vị thời gian là năm.</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b) Năm 2012 có sản lượng gạo xuất khẩu cao nhất (7,72 triệu tấn).</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c) Năm 2007 có sản lượng gạo xuất khẩu thấp nhất (4,53 triệu tấn).</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d) Sản lượng gạo xuất khẩu tăng giữa các năm: 2007 – 2012; 2014 – 2015.</a:t>
            </a:r>
            <a:endParaRPr lang="en-US" sz="2800">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e) Sản lượng gạo xuất khẩu giảm giữa các năm: 2006 – 2007; 2012 – 2014; 2015 – 2016.</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63278966"/>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C9466580-89E3-4E7C-90CA-65FF73F993E3}"/>
              </a:ext>
            </a:extLst>
          </p:cNvPr>
          <p:cNvSpPr txBox="1"/>
          <p:nvPr/>
        </p:nvSpPr>
        <p:spPr>
          <a:xfrm>
            <a:off x="4015270" y="122545"/>
            <a:ext cx="4161460"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RÈN LUYỆN</a:t>
            </a:r>
          </a:p>
        </p:txBody>
      </p:sp>
      <p:sp>
        <p:nvSpPr>
          <p:cNvPr id="3" name="TextBox 2">
            <a:extLst>
              <a:ext uri="{FF2B5EF4-FFF2-40B4-BE49-F238E27FC236}">
                <a16:creationId xmlns:a16="http://schemas.microsoft.com/office/drawing/2014/main" xmlns="" id="{F798A3D1-57A4-4A61-A538-C1BCB157AD89}"/>
              </a:ext>
            </a:extLst>
          </p:cNvPr>
          <p:cNvSpPr txBox="1"/>
          <p:nvPr/>
        </p:nvSpPr>
        <p:spPr>
          <a:xfrm>
            <a:off x="154561" y="707320"/>
            <a:ext cx="11827889" cy="2829749"/>
          </a:xfrm>
          <a:prstGeom prst="rect">
            <a:avLst/>
          </a:prstGeom>
          <a:noFill/>
        </p:spPr>
        <p:txBody>
          <a:bodyPr wrap="square" rtlCol="0">
            <a:spAutoFit/>
          </a:bodyPr>
          <a:lstStyle/>
          <a:p>
            <a:pPr lvl="0">
              <a:lnSpc>
                <a:spcPct val="120000"/>
              </a:lnSpc>
              <a:spcAft>
                <a:spcPts val="1000"/>
              </a:spcAft>
              <a:buClr>
                <a:srgbClr val="0000CC"/>
              </a:buClr>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1:</a:t>
            </a: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ó 10 đội bóng tham gia một giải bóng đá. Mỗi đội đều phải đá lượt đi và lượt về với từng đội khá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a. Một đội phải đá bao nhiêu trận trong suốt giải?</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 Số bàn thắng qua các trận đấu của một đội trong suốt mùa giải được ghi lại dưới đây:</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a:extLst>
              <a:ext uri="{FF2B5EF4-FFF2-40B4-BE49-F238E27FC236}">
                <a16:creationId xmlns:a16="http://schemas.microsoft.com/office/drawing/2014/main" xmlns="" id="{182C5FBA-E44C-47F2-AD2E-3CEA06E70EC5}"/>
              </a:ext>
            </a:extLst>
          </p:cNvPr>
          <p:cNvPicPr>
            <a:picLocks noChangeAspect="1"/>
          </p:cNvPicPr>
          <p:nvPr/>
        </p:nvPicPr>
        <p:blipFill>
          <a:blip r:embed="rId2"/>
          <a:stretch>
            <a:fillRect/>
          </a:stretch>
        </p:blipFill>
        <p:spPr>
          <a:xfrm>
            <a:off x="4054450" y="3101714"/>
            <a:ext cx="7925906" cy="1171739"/>
          </a:xfrm>
          <a:prstGeom prst="rect">
            <a:avLst/>
          </a:prstGeom>
        </p:spPr>
      </p:pic>
      <p:sp>
        <p:nvSpPr>
          <p:cNvPr id="8" name="TextBox 7">
            <a:extLst>
              <a:ext uri="{FF2B5EF4-FFF2-40B4-BE49-F238E27FC236}">
                <a16:creationId xmlns:a16="http://schemas.microsoft.com/office/drawing/2014/main" xmlns="" id="{5D8FF5E1-04E4-4DF7-9F33-C61824624FAF}"/>
              </a:ext>
            </a:extLst>
          </p:cNvPr>
          <p:cNvSpPr txBox="1"/>
          <p:nvPr/>
        </p:nvSpPr>
        <p:spPr>
          <a:xfrm>
            <a:off x="95250" y="4273453"/>
            <a:ext cx="4322189" cy="556434"/>
          </a:xfrm>
          <a:prstGeom prst="rect">
            <a:avLst/>
          </a:prstGeom>
          <a:noFill/>
        </p:spPr>
        <p:txBody>
          <a:bodyPr wrap="square">
            <a:spAutoFit/>
          </a:bodyPr>
          <a:lstStyle/>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vẽ biểu đồ đoạn thẳng</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1" name="TextBox 10">
            <a:extLst>
              <a:ext uri="{FF2B5EF4-FFF2-40B4-BE49-F238E27FC236}">
                <a16:creationId xmlns:a16="http://schemas.microsoft.com/office/drawing/2014/main" xmlns="" id="{F98D1DF1-0E04-437D-B7D5-CB0D0426844A}"/>
              </a:ext>
            </a:extLst>
          </p:cNvPr>
          <p:cNvSpPr txBox="1"/>
          <p:nvPr/>
        </p:nvSpPr>
        <p:spPr>
          <a:xfrm>
            <a:off x="95250" y="4751268"/>
            <a:ext cx="11142156" cy="1180195"/>
          </a:xfrm>
          <a:prstGeom prst="rect">
            <a:avLst/>
          </a:prstGeom>
          <a:noFill/>
        </p:spPr>
        <p:txBody>
          <a:bodyPr wrap="square">
            <a:spAutoFit/>
          </a:bodyPr>
          <a:lstStyle/>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 Có bao nhiêu trận đội bóng đó không ghi được bàn thắng?</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Có thể nói đội bóng này đã thắng 16 trận không?</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3579739"/>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1000"/>
                                        <p:tgtEl>
                                          <p:spTgt spid="11"/>
                                        </p:tgtEl>
                                      </p:cBhvr>
                                    </p:animEffect>
                                    <p:anim calcmode="lin" valueType="num">
                                      <p:cBhvr>
                                        <p:cTn id="26" dur="1000" fill="hold"/>
                                        <p:tgtEl>
                                          <p:spTgt spid="11"/>
                                        </p:tgtEl>
                                        <p:attrNameLst>
                                          <p:attrName>ppt_x</p:attrName>
                                        </p:attrNameLst>
                                      </p:cBhvr>
                                      <p:tavLst>
                                        <p:tav tm="0">
                                          <p:val>
                                            <p:strVal val="#ppt_x"/>
                                          </p:val>
                                        </p:tav>
                                        <p:tav tm="100000">
                                          <p:val>
                                            <p:strVal val="#ppt_x"/>
                                          </p:val>
                                        </p:tav>
                                      </p:tavLst>
                                    </p:anim>
                                    <p:anim calcmode="lin" valueType="num">
                                      <p:cBhvr>
                                        <p:cTn id="2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DF667614-629A-4F65-A727-422F98DBBEB4}"/>
              </a:ext>
            </a:extLst>
          </p:cNvPr>
          <p:cNvSpPr txBox="1"/>
          <p:nvPr/>
        </p:nvSpPr>
        <p:spPr>
          <a:xfrm>
            <a:off x="390523" y="477189"/>
            <a:ext cx="11172825" cy="548099"/>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Mỗi đội phá 18 trậ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xmlns="" id="{432202B3-5979-4282-8836-381F8CF097D3}"/>
              </a:ext>
            </a:extLst>
          </p:cNvPr>
          <p:cNvSpPr txBox="1"/>
          <p:nvPr/>
        </p:nvSpPr>
        <p:spPr>
          <a:xfrm>
            <a:off x="390522" y="1125301"/>
            <a:ext cx="11172825" cy="548099"/>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Vẽ biểu đồ đoạn thẳng.</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xmlns="" id="{533F617A-98C0-417D-8D38-85C477447945}"/>
              </a:ext>
            </a:extLst>
          </p:cNvPr>
          <p:cNvSpPr txBox="1"/>
          <p:nvPr/>
        </p:nvSpPr>
        <p:spPr>
          <a:xfrm>
            <a:off x="390523" y="3335512"/>
            <a:ext cx="11172825" cy="1667380"/>
          </a:xfrm>
          <a:prstGeom prst="rect">
            <a:avLst/>
          </a:prstGeom>
          <a:noFill/>
        </p:spPr>
        <p:txBody>
          <a:bodyPr wrap="square">
            <a:spAutoFit/>
          </a:bodyPr>
          <a:lstStyle/>
          <a:p>
            <a:pPr>
              <a:lnSpc>
                <a:spcPct val="115000"/>
              </a:lnSpc>
              <a:spcAft>
                <a:spcPts val="1000"/>
              </a:spcAft>
              <a:tabLst>
                <a:tab pos="542290" algn="l"/>
                <a:tab pos="1063625" algn="l"/>
              </a:tabLs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 Số trận đội bóng đó không ghi được bàn thắng là:  18 – 16 = 2 (trậ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Không thể nói đội này đã thắng 16 trận vì còn phải so sánh với số bàn thắng của mỗi trận của đội bạn.</a:t>
            </a:r>
            <a:endParaRPr lang="en-US" sz="2800">
              <a:solidFill>
                <a:schemeClr val="tx1">
                  <a:lumMod val="85000"/>
                  <a:lumOff val="1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7" name="Group 2">
            <a:extLst>
              <a:ext uri="{FF2B5EF4-FFF2-40B4-BE49-F238E27FC236}">
                <a16:creationId xmlns:a16="http://schemas.microsoft.com/office/drawing/2014/main" xmlns="" id="{C0674661-ED9B-44E5-B735-2372E505B7A5}"/>
              </a:ext>
            </a:extLst>
          </p:cNvPr>
          <p:cNvGrpSpPr>
            <a:grpSpLocks/>
          </p:cNvGrpSpPr>
          <p:nvPr/>
        </p:nvGrpSpPr>
        <p:grpSpPr bwMode="auto">
          <a:xfrm>
            <a:off x="5353050" y="1399350"/>
            <a:ext cx="2332038" cy="1892300"/>
            <a:chOff x="5579" y="11461"/>
            <a:chExt cx="4700" cy="3572"/>
          </a:xfrm>
        </p:grpSpPr>
        <p:grpSp>
          <p:nvGrpSpPr>
            <p:cNvPr id="8" name="Group 3">
              <a:extLst>
                <a:ext uri="{FF2B5EF4-FFF2-40B4-BE49-F238E27FC236}">
                  <a16:creationId xmlns:a16="http://schemas.microsoft.com/office/drawing/2014/main" xmlns="" id="{AC54E719-6DCE-413B-9E53-88C485D6D4F8}"/>
                </a:ext>
              </a:extLst>
            </p:cNvPr>
            <p:cNvGrpSpPr>
              <a:grpSpLocks/>
            </p:cNvGrpSpPr>
            <p:nvPr/>
          </p:nvGrpSpPr>
          <p:grpSpPr bwMode="auto">
            <a:xfrm>
              <a:off x="5829" y="11461"/>
              <a:ext cx="4442" cy="3332"/>
              <a:chOff x="5903" y="9952"/>
              <a:chExt cx="4442" cy="3332"/>
            </a:xfrm>
          </p:grpSpPr>
          <p:grpSp>
            <p:nvGrpSpPr>
              <p:cNvPr id="23" name="Group 4">
                <a:extLst>
                  <a:ext uri="{FF2B5EF4-FFF2-40B4-BE49-F238E27FC236}">
                    <a16:creationId xmlns:a16="http://schemas.microsoft.com/office/drawing/2014/main" xmlns="" id="{200F7B7B-2757-441A-A507-4FFCBA0BF3A9}"/>
                  </a:ext>
                </a:extLst>
              </p:cNvPr>
              <p:cNvGrpSpPr>
                <a:grpSpLocks/>
              </p:cNvGrpSpPr>
              <p:nvPr/>
            </p:nvGrpSpPr>
            <p:grpSpPr bwMode="auto">
              <a:xfrm>
                <a:off x="5903" y="9952"/>
                <a:ext cx="66" cy="3222"/>
                <a:chOff x="3031" y="9337"/>
                <a:chExt cx="128" cy="3240"/>
              </a:xfrm>
            </p:grpSpPr>
            <p:sp>
              <p:nvSpPr>
                <p:cNvPr id="45" name="Line 5">
                  <a:extLst>
                    <a:ext uri="{FF2B5EF4-FFF2-40B4-BE49-F238E27FC236}">
                      <a16:creationId xmlns:a16="http://schemas.microsoft.com/office/drawing/2014/main" xmlns="" id="{73D41DAD-58D5-40B8-BB57-DE8D8A9A5894}"/>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6">
                  <a:extLst>
                    <a:ext uri="{FF2B5EF4-FFF2-40B4-BE49-F238E27FC236}">
                      <a16:creationId xmlns:a16="http://schemas.microsoft.com/office/drawing/2014/main" xmlns="" id="{6516F19D-1A79-4A70-A861-9777A28BA3E1}"/>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7">
                  <a:extLst>
                    <a:ext uri="{FF2B5EF4-FFF2-40B4-BE49-F238E27FC236}">
                      <a16:creationId xmlns:a16="http://schemas.microsoft.com/office/drawing/2014/main" xmlns="" id="{7E2B4A1D-04E8-4BB5-9319-96BE5802D23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8">
                  <a:extLst>
                    <a:ext uri="{FF2B5EF4-FFF2-40B4-BE49-F238E27FC236}">
                      <a16:creationId xmlns:a16="http://schemas.microsoft.com/office/drawing/2014/main" xmlns="" id="{FFCBE5B3-F4F0-402F-9DAD-8F38E12B0166}"/>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9">
                  <a:extLst>
                    <a:ext uri="{FF2B5EF4-FFF2-40B4-BE49-F238E27FC236}">
                      <a16:creationId xmlns:a16="http://schemas.microsoft.com/office/drawing/2014/main" xmlns="" id="{4CACEB07-33B6-4FC4-8199-E3304A956733}"/>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10">
                  <a:extLst>
                    <a:ext uri="{FF2B5EF4-FFF2-40B4-BE49-F238E27FC236}">
                      <a16:creationId xmlns:a16="http://schemas.microsoft.com/office/drawing/2014/main" xmlns="" id="{BFD92457-B528-429C-8CD6-E8344E5430D5}"/>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11">
                  <a:extLst>
                    <a:ext uri="{FF2B5EF4-FFF2-40B4-BE49-F238E27FC236}">
                      <a16:creationId xmlns:a16="http://schemas.microsoft.com/office/drawing/2014/main" xmlns="" id="{7AE535DC-F76A-4655-A214-F5D4EBF07B53}"/>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12">
                  <a:extLst>
                    <a:ext uri="{FF2B5EF4-FFF2-40B4-BE49-F238E27FC236}">
                      <a16:creationId xmlns:a16="http://schemas.microsoft.com/office/drawing/2014/main" xmlns="" id="{9FD313B3-8E0B-4265-B0C4-B5A24A1E7E3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a:extLst>
                    <a:ext uri="{FF2B5EF4-FFF2-40B4-BE49-F238E27FC236}">
                      <a16:creationId xmlns:a16="http://schemas.microsoft.com/office/drawing/2014/main" xmlns="" id="{3E21250A-3602-47E5-9374-BACC774DB161}"/>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4" name="Line 14">
                <a:extLst>
                  <a:ext uri="{FF2B5EF4-FFF2-40B4-BE49-F238E27FC236}">
                    <a16:creationId xmlns:a16="http://schemas.microsoft.com/office/drawing/2014/main" xmlns="" id="{CBBC6F46-556F-4399-A9E1-187AA9FC0CBD}"/>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5">
                <a:extLst>
                  <a:ext uri="{FF2B5EF4-FFF2-40B4-BE49-F238E27FC236}">
                    <a16:creationId xmlns:a16="http://schemas.microsoft.com/office/drawing/2014/main" xmlns="" id="{391BB495-2068-4F20-B43E-484644FDDEC2}"/>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16">
                <a:extLst>
                  <a:ext uri="{FF2B5EF4-FFF2-40B4-BE49-F238E27FC236}">
                    <a16:creationId xmlns:a16="http://schemas.microsoft.com/office/drawing/2014/main" xmlns="" id="{C9A650FB-E64E-4FF4-8B2F-90D0B271C79A}"/>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17">
                <a:extLst>
                  <a:ext uri="{FF2B5EF4-FFF2-40B4-BE49-F238E27FC236}">
                    <a16:creationId xmlns:a16="http://schemas.microsoft.com/office/drawing/2014/main" xmlns="" id="{7D3A98AD-545F-4310-879C-FE3C9A44DE95}"/>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8" name="Group 18">
                <a:extLst>
                  <a:ext uri="{FF2B5EF4-FFF2-40B4-BE49-F238E27FC236}">
                    <a16:creationId xmlns:a16="http://schemas.microsoft.com/office/drawing/2014/main" xmlns="" id="{BF33E2FA-BAE2-4A61-948A-AD3C80B6E3CF}"/>
                  </a:ext>
                </a:extLst>
              </p:cNvPr>
              <p:cNvGrpSpPr>
                <a:grpSpLocks/>
              </p:cNvGrpSpPr>
              <p:nvPr/>
            </p:nvGrpSpPr>
            <p:grpSpPr bwMode="auto">
              <a:xfrm>
                <a:off x="5949" y="13105"/>
                <a:ext cx="4396" cy="179"/>
                <a:chOff x="822" y="5934"/>
                <a:chExt cx="4391" cy="87"/>
              </a:xfrm>
            </p:grpSpPr>
            <p:sp>
              <p:nvSpPr>
                <p:cNvPr id="34" name="Line 19">
                  <a:extLst>
                    <a:ext uri="{FF2B5EF4-FFF2-40B4-BE49-F238E27FC236}">
                      <a16:creationId xmlns:a16="http://schemas.microsoft.com/office/drawing/2014/main" xmlns="" id="{48614E2B-83C0-4A63-8FDE-34D601F3A47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0">
                  <a:extLst>
                    <a:ext uri="{FF2B5EF4-FFF2-40B4-BE49-F238E27FC236}">
                      <a16:creationId xmlns:a16="http://schemas.microsoft.com/office/drawing/2014/main" xmlns="" id="{EED1812D-62B8-470D-BC68-86D988F7862F}"/>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1">
                  <a:extLst>
                    <a:ext uri="{FF2B5EF4-FFF2-40B4-BE49-F238E27FC236}">
                      <a16:creationId xmlns:a16="http://schemas.microsoft.com/office/drawing/2014/main" xmlns="" id="{9FC196E0-7B79-4734-9F40-060E30E58DCA}"/>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2">
                  <a:extLst>
                    <a:ext uri="{FF2B5EF4-FFF2-40B4-BE49-F238E27FC236}">
                      <a16:creationId xmlns:a16="http://schemas.microsoft.com/office/drawing/2014/main" xmlns="" id="{624649D3-8FB2-437A-8114-A6C804E2A33A}"/>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3">
                  <a:extLst>
                    <a:ext uri="{FF2B5EF4-FFF2-40B4-BE49-F238E27FC236}">
                      <a16:creationId xmlns:a16="http://schemas.microsoft.com/office/drawing/2014/main" xmlns="" id="{42332898-D095-45F0-B1DF-EF376BDC498F}"/>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4">
                  <a:extLst>
                    <a:ext uri="{FF2B5EF4-FFF2-40B4-BE49-F238E27FC236}">
                      <a16:creationId xmlns:a16="http://schemas.microsoft.com/office/drawing/2014/main" xmlns="" id="{902B974D-70E3-43FB-8B11-14A8C2FD2426}"/>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5">
                  <a:extLst>
                    <a:ext uri="{FF2B5EF4-FFF2-40B4-BE49-F238E27FC236}">
                      <a16:creationId xmlns:a16="http://schemas.microsoft.com/office/drawing/2014/main" xmlns="" id="{0F55367A-3591-47C3-838B-F9B8E123E83A}"/>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26">
                  <a:extLst>
                    <a:ext uri="{FF2B5EF4-FFF2-40B4-BE49-F238E27FC236}">
                      <a16:creationId xmlns:a16="http://schemas.microsoft.com/office/drawing/2014/main" xmlns="" id="{E025D4FB-DC40-4F0E-88F0-3E2D1D22133C}"/>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27">
                  <a:extLst>
                    <a:ext uri="{FF2B5EF4-FFF2-40B4-BE49-F238E27FC236}">
                      <a16:creationId xmlns:a16="http://schemas.microsoft.com/office/drawing/2014/main" xmlns="" id="{C29DEABD-4EFF-4A46-92EB-06D2007AB37C}"/>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28">
                  <a:extLst>
                    <a:ext uri="{FF2B5EF4-FFF2-40B4-BE49-F238E27FC236}">
                      <a16:creationId xmlns:a16="http://schemas.microsoft.com/office/drawing/2014/main" xmlns="" id="{5A260303-01ED-4F6C-860F-A547B5BBC025}"/>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29">
                  <a:extLst>
                    <a:ext uri="{FF2B5EF4-FFF2-40B4-BE49-F238E27FC236}">
                      <a16:creationId xmlns:a16="http://schemas.microsoft.com/office/drawing/2014/main" xmlns="" id="{0BBA50C5-EC24-433F-B930-0EECCEF21F87}"/>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9" name="Line 30">
                <a:extLst>
                  <a:ext uri="{FF2B5EF4-FFF2-40B4-BE49-F238E27FC236}">
                    <a16:creationId xmlns:a16="http://schemas.microsoft.com/office/drawing/2014/main" xmlns="" id="{DF755C98-9B7E-4100-AABC-831262A870C0}"/>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31">
                <a:extLst>
                  <a:ext uri="{FF2B5EF4-FFF2-40B4-BE49-F238E27FC236}">
                    <a16:creationId xmlns:a16="http://schemas.microsoft.com/office/drawing/2014/main" xmlns="" id="{4A68C468-D72A-4318-9375-E1026B37DB04}"/>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32">
                <a:extLst>
                  <a:ext uri="{FF2B5EF4-FFF2-40B4-BE49-F238E27FC236}">
                    <a16:creationId xmlns:a16="http://schemas.microsoft.com/office/drawing/2014/main" xmlns="" id="{24CA72BE-5B2D-4BA8-8DE3-1F304C6C58E9}"/>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33">
                <a:extLst>
                  <a:ext uri="{FF2B5EF4-FFF2-40B4-BE49-F238E27FC236}">
                    <a16:creationId xmlns:a16="http://schemas.microsoft.com/office/drawing/2014/main" xmlns="" id="{BFA2D5B8-B46D-44C6-AC3F-2BAE8F5674ED}"/>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34">
                <a:extLst>
                  <a:ext uri="{FF2B5EF4-FFF2-40B4-BE49-F238E27FC236}">
                    <a16:creationId xmlns:a16="http://schemas.microsoft.com/office/drawing/2014/main" xmlns="" id="{5EE39000-EAB0-4743-A8F0-FAAF230C1F6F}"/>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9" name="Object 8">
              <a:extLst>
                <a:ext uri="{FF2B5EF4-FFF2-40B4-BE49-F238E27FC236}">
                  <a16:creationId xmlns:a16="http://schemas.microsoft.com/office/drawing/2014/main" xmlns="" id="{DBBB85F6-1943-4C45-8911-D19432F8C9DB}"/>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1171" name="Equation" r:id="rId3" imgW="126720" imgH="164880" progId="Equation.DSMT4">
                    <p:embed/>
                  </p:oleObj>
                </mc:Choice>
                <mc:Fallback>
                  <p:oleObj name="Equation" r:id="rId3" imgW="126720" imgH="1648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xmlns="" id="{9FC4D9D8-6FE5-49DD-93C3-99D031E6C913}"/>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1172" name="Equation" r:id="rId5" imgW="114120" imgH="152280" progId="Equation.DSMT4">
                    <p:embed/>
                  </p:oleObj>
                </mc:Choice>
                <mc:Fallback>
                  <p:oleObj name="Equation" r:id="rId5" imgW="114120" imgH="1522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xmlns="" id="{DC2F025D-8394-4D12-ACF2-0383057BEA96}"/>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1173" name="Equation" r:id="rId7" imgW="126720" imgH="164880" progId="Equation.DSMT4">
                    <p:embed/>
                  </p:oleObj>
                </mc:Choice>
                <mc:Fallback>
                  <p:oleObj name="Equation" r:id="rId7" imgW="126720" imgH="16488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AA11C083-9B36-412C-B2C8-EBB6FC6C96D0}"/>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1174" name="Equation" r:id="rId9" imgW="114120" imgH="164880" progId="Equation.DSMT4">
                    <p:embed/>
                  </p:oleObj>
                </mc:Choice>
                <mc:Fallback>
                  <p:oleObj name="Equation" r:id="rId9" imgW="114120" imgH="16488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AE0D98E8-AE41-42C9-8E91-E123DF7E214E}"/>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1175" name="Equation" r:id="rId11" imgW="126720" imgH="164880" progId="Equation.DSMT4">
                    <p:embed/>
                  </p:oleObj>
                </mc:Choice>
                <mc:Fallback>
                  <p:oleObj name="Equation" r:id="rId11" imgW="126720" imgH="16488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5CA01CAB-871E-4D2F-8D45-0B2E23E15C21}"/>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1176" name="Equation" r:id="rId13" imgW="101520" imgH="164880" progId="Equation.DSMT4">
                    <p:embed/>
                  </p:oleObj>
                </mc:Choice>
                <mc:Fallback>
                  <p:oleObj name="Equation" r:id="rId13" imgW="101520" imgH="16488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xmlns="" id="{A2BFFB47-5694-4541-8D50-D1CED465A446}"/>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1177" name="Equation" r:id="rId15" imgW="114120" imgH="164880" progId="Equation.DSMT4">
                    <p:embed/>
                  </p:oleObj>
                </mc:Choice>
                <mc:Fallback>
                  <p:oleObj name="Equation" r:id="rId15" imgW="114120" imgH="16488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xmlns="" id="{8670AB65-A0B3-49E6-96F6-CF655DE9FBAA}"/>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1178" name="Equation" r:id="rId17" imgW="101520" imgH="164880" progId="Equation.DSMT4">
                    <p:embed/>
                  </p:oleObj>
                </mc:Choice>
                <mc:Fallback>
                  <p:oleObj name="Equation" r:id="rId17" imgW="101520" imgH="16488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xmlns="" id="{CDCAD5F4-706B-46EB-88BE-C17B22615312}"/>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1179" name="Equation" r:id="rId19" imgW="126720" imgH="164880" progId="Equation.DSMT4">
                    <p:embed/>
                  </p:oleObj>
                </mc:Choice>
                <mc:Fallback>
                  <p:oleObj name="Equation" r:id="rId19" imgW="126720" imgH="16488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xmlns="" id="{B0AB3819-B973-40BC-8F47-9316F90F5BF8}"/>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1180" name="Equation" r:id="rId21" imgW="114120" imgH="164880" progId="Equation.DSMT4">
                    <p:embed/>
                  </p:oleObj>
                </mc:Choice>
                <mc:Fallback>
                  <p:oleObj name="Equation" r:id="rId21" imgW="114120" imgH="16488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xmlns="" id="{8673D22D-1259-4A7D-8A1D-3250154975BA}"/>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1181" name="Equation" r:id="rId23" imgW="126720" imgH="164880" progId="Equation.DSMT4">
                    <p:embed/>
                  </p:oleObj>
                </mc:Choice>
                <mc:Fallback>
                  <p:oleObj name="Equation" r:id="rId23" imgW="126720" imgH="16488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xmlns="" id="{B7A5B775-A25E-4FDB-B965-4F8F35416665}"/>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1182" name="Equation" r:id="rId25" imgW="114120" imgH="152280" progId="Equation.DSMT4">
                    <p:embed/>
                  </p:oleObj>
                </mc:Choice>
                <mc:Fallback>
                  <p:oleObj name="Equation" r:id="rId25" imgW="114120" imgH="15228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xmlns="" id="{18172354-E19B-452C-B18E-B16EE51BE4DE}"/>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1183" name="Equation" r:id="rId27" imgW="126720" imgH="126720" progId="Equation.DSMT4">
                    <p:embed/>
                  </p:oleObj>
                </mc:Choice>
                <mc:Fallback>
                  <p:oleObj name="Equation" r:id="rId27" imgW="126720" imgH="126720" progId="Equation.DSMT4">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xmlns="" id="{B428854F-0795-43E8-8838-3CB7E7DF16FC}"/>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1184" name="Equation" r:id="rId29" imgW="126720" imgH="126720" progId="Equation.DSMT4">
                    <p:embed/>
                  </p:oleObj>
                </mc:Choice>
                <mc:Fallback>
                  <p:oleObj name="Equation" r:id="rId29" imgW="126720" imgH="126720" progId="Equation.DSMT4">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6586569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par>
                          <p:cTn id="15" fill="hold">
                            <p:stCondLst>
                              <p:cond delay="500"/>
                            </p:stCondLst>
                            <p:childTnLst>
                              <p:par>
                                <p:cTn id="16" presetID="16" presetClass="entr" presetSubtype="21"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1+#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DC33395-1255-449C-8493-5EEC706076E4}"/>
              </a:ext>
            </a:extLst>
          </p:cNvPr>
          <p:cNvSpPr txBox="1"/>
          <p:nvPr/>
        </p:nvSpPr>
        <p:spPr>
          <a:xfrm>
            <a:off x="333375" y="270743"/>
            <a:ext cx="11658600" cy="4837606"/>
          </a:xfrm>
          <a:prstGeom prst="rect">
            <a:avLst/>
          </a:prstGeom>
          <a:noFill/>
        </p:spPr>
        <p:txBody>
          <a:bodyPr wrap="square">
            <a:spAutoFit/>
          </a:bodyPr>
          <a:lstStyle/>
          <a:p>
            <a:pPr lvl="0">
              <a:lnSpc>
                <a:spcPct val="120000"/>
              </a:lnSpc>
              <a:spcAft>
                <a:spcPts val="1000"/>
              </a:spcAft>
              <a:buClr>
                <a:srgbClr val="0000CC"/>
              </a:buClr>
            </a:pPr>
            <a:r>
              <a:rPr lang="en-US" sz="28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2:</a:t>
            </a: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Kết quả phân loại trình độ học tập khi kết thúc năm học 2022 – 2023 của toàn bộ học sinh trường THCS Nguyễn Du như sau:</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kém 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yếu 1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trung bình 55%;</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khá 20%;</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a:p>
            <a:pPr marL="997585"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 Loại giỏi 5%;</a:t>
            </a:r>
            <a:endParaRPr lang="en-US" sz="2800">
              <a:solidFill>
                <a:srgbClr val="FFFF00"/>
              </a:solidFill>
              <a:latin typeface="Calibri" panose="020F0502020204030204" pitchFamily="34" charset="0"/>
              <a:ea typeface="Times New Roman" panose="02020603050405020304" pitchFamily="18" charset="0"/>
              <a:cs typeface="Calibri" panose="020F0502020204030204" pitchFamily="34" charset="0"/>
            </a:endParaRPr>
          </a:p>
          <a:p>
            <a:pPr marR="30480" algn="just">
              <a:lnSpc>
                <a:spcPct val="115000"/>
              </a:lnSpc>
              <a:spcAft>
                <a:spcPts val="1000"/>
              </a:spcAft>
            </a:pPr>
            <a:r>
              <a:rPr lang="en-US" sz="28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Hãy biểu diễn kết quả trên bằng biểu đồ hình quạt tròn.</a:t>
            </a:r>
            <a:endParaRPr lang="en-US" sz="28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4050042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4630802F-69B3-4002-9CAB-CF31E70184E8}"/>
              </a:ext>
            </a:extLst>
          </p:cNvPr>
          <p:cNvSpPr txBox="1"/>
          <p:nvPr/>
        </p:nvSpPr>
        <p:spPr>
          <a:xfrm>
            <a:off x="3756097" y="122545"/>
            <a:ext cx="4679807"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TRẮC NGHIỆM</a:t>
            </a:r>
          </a:p>
        </p:txBody>
      </p:sp>
      <p:grpSp>
        <p:nvGrpSpPr>
          <p:cNvPr id="3" name="Group 2">
            <a:extLst>
              <a:ext uri="{FF2B5EF4-FFF2-40B4-BE49-F238E27FC236}">
                <a16:creationId xmlns:a16="http://schemas.microsoft.com/office/drawing/2014/main" xmlns="" id="{DA0011C5-9C03-4D96-9939-202BA10E299B}"/>
              </a:ext>
            </a:extLst>
          </p:cNvPr>
          <p:cNvGrpSpPr>
            <a:grpSpLocks/>
          </p:cNvGrpSpPr>
          <p:nvPr/>
        </p:nvGrpSpPr>
        <p:grpSpPr bwMode="auto">
          <a:xfrm>
            <a:off x="7027863" y="1020691"/>
            <a:ext cx="4621212" cy="3749818"/>
            <a:chOff x="5579" y="11461"/>
            <a:chExt cx="4700" cy="3572"/>
          </a:xfrm>
        </p:grpSpPr>
        <p:grpSp>
          <p:nvGrpSpPr>
            <p:cNvPr id="4" name="Group 3">
              <a:extLst>
                <a:ext uri="{FF2B5EF4-FFF2-40B4-BE49-F238E27FC236}">
                  <a16:creationId xmlns:a16="http://schemas.microsoft.com/office/drawing/2014/main" xmlns="" id="{0A8D4C0D-76D2-4BAD-A9D7-1A9E5B9C3B45}"/>
                </a:ext>
              </a:extLst>
            </p:cNvPr>
            <p:cNvGrpSpPr>
              <a:grpSpLocks/>
            </p:cNvGrpSpPr>
            <p:nvPr/>
          </p:nvGrpSpPr>
          <p:grpSpPr bwMode="auto">
            <a:xfrm>
              <a:off x="5829" y="11461"/>
              <a:ext cx="4442" cy="3332"/>
              <a:chOff x="5903" y="9952"/>
              <a:chExt cx="4442" cy="3332"/>
            </a:xfrm>
          </p:grpSpPr>
          <p:grpSp>
            <p:nvGrpSpPr>
              <p:cNvPr id="19" name="Group 4">
                <a:extLst>
                  <a:ext uri="{FF2B5EF4-FFF2-40B4-BE49-F238E27FC236}">
                    <a16:creationId xmlns:a16="http://schemas.microsoft.com/office/drawing/2014/main" xmlns="" id="{98DF2B1A-D148-462E-8971-9E3E73DCB79D}"/>
                  </a:ext>
                </a:extLst>
              </p:cNvPr>
              <p:cNvGrpSpPr>
                <a:grpSpLocks/>
              </p:cNvGrpSpPr>
              <p:nvPr/>
            </p:nvGrpSpPr>
            <p:grpSpPr bwMode="auto">
              <a:xfrm>
                <a:off x="5903" y="9952"/>
                <a:ext cx="66" cy="3222"/>
                <a:chOff x="3031" y="9337"/>
                <a:chExt cx="128" cy="3240"/>
              </a:xfrm>
            </p:grpSpPr>
            <p:sp>
              <p:nvSpPr>
                <p:cNvPr id="41" name="Line 5">
                  <a:extLst>
                    <a:ext uri="{FF2B5EF4-FFF2-40B4-BE49-F238E27FC236}">
                      <a16:creationId xmlns:a16="http://schemas.microsoft.com/office/drawing/2014/main" xmlns="" id="{A057553E-F94D-4F63-A5F4-416EEB96169B}"/>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6">
                  <a:extLst>
                    <a:ext uri="{FF2B5EF4-FFF2-40B4-BE49-F238E27FC236}">
                      <a16:creationId xmlns:a16="http://schemas.microsoft.com/office/drawing/2014/main" xmlns="" id="{A39399FF-1EB8-402B-911E-40A495A5775F}"/>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7">
                  <a:extLst>
                    <a:ext uri="{FF2B5EF4-FFF2-40B4-BE49-F238E27FC236}">
                      <a16:creationId xmlns:a16="http://schemas.microsoft.com/office/drawing/2014/main" xmlns="" id="{18DD3EE1-4659-4EAF-844B-399E5CD8441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8">
                  <a:extLst>
                    <a:ext uri="{FF2B5EF4-FFF2-40B4-BE49-F238E27FC236}">
                      <a16:creationId xmlns:a16="http://schemas.microsoft.com/office/drawing/2014/main" xmlns="" id="{E5A50533-AE91-4112-B659-07E435A45D59}"/>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9">
                  <a:extLst>
                    <a:ext uri="{FF2B5EF4-FFF2-40B4-BE49-F238E27FC236}">
                      <a16:creationId xmlns:a16="http://schemas.microsoft.com/office/drawing/2014/main" xmlns="" id="{263485F2-F046-4DC0-95F2-04C9C3D0C880}"/>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10">
                  <a:extLst>
                    <a:ext uri="{FF2B5EF4-FFF2-40B4-BE49-F238E27FC236}">
                      <a16:creationId xmlns:a16="http://schemas.microsoft.com/office/drawing/2014/main" xmlns="" id="{DEF94F00-D4CA-4F8A-99EC-443528EB53F8}"/>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1">
                  <a:extLst>
                    <a:ext uri="{FF2B5EF4-FFF2-40B4-BE49-F238E27FC236}">
                      <a16:creationId xmlns:a16="http://schemas.microsoft.com/office/drawing/2014/main" xmlns="" id="{76570B83-64C3-48E1-AC25-9DE152120799}"/>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12">
                  <a:extLst>
                    <a:ext uri="{FF2B5EF4-FFF2-40B4-BE49-F238E27FC236}">
                      <a16:creationId xmlns:a16="http://schemas.microsoft.com/office/drawing/2014/main" xmlns="" id="{D18BF65F-128F-4375-A484-79C7D4EE211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3">
                  <a:extLst>
                    <a:ext uri="{FF2B5EF4-FFF2-40B4-BE49-F238E27FC236}">
                      <a16:creationId xmlns:a16="http://schemas.microsoft.com/office/drawing/2014/main" xmlns="" id="{C18C8713-BB90-4364-BD1E-811E7F3B297B}"/>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0" name="Line 14">
                <a:extLst>
                  <a:ext uri="{FF2B5EF4-FFF2-40B4-BE49-F238E27FC236}">
                    <a16:creationId xmlns:a16="http://schemas.microsoft.com/office/drawing/2014/main" xmlns="" id="{67BABE61-E7B8-498B-B4B4-D98695C884DC}"/>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a16="http://schemas.microsoft.com/office/drawing/2014/main" xmlns="" id="{05ECD3EA-EB66-4826-A1B7-021737283BB1}"/>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a16="http://schemas.microsoft.com/office/drawing/2014/main" xmlns="" id="{A15ECB56-45C1-4FA6-A6D7-9976C60687B5}"/>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a16="http://schemas.microsoft.com/office/drawing/2014/main" xmlns="" id="{8750E465-ECAA-470E-ABE9-A34CE6F3831B}"/>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18">
                <a:extLst>
                  <a:ext uri="{FF2B5EF4-FFF2-40B4-BE49-F238E27FC236}">
                    <a16:creationId xmlns:a16="http://schemas.microsoft.com/office/drawing/2014/main" xmlns="" id="{EAD8A477-D0DB-4D82-96FD-3D82E3FCC66F}"/>
                  </a:ext>
                </a:extLst>
              </p:cNvPr>
              <p:cNvGrpSpPr>
                <a:grpSpLocks/>
              </p:cNvGrpSpPr>
              <p:nvPr/>
            </p:nvGrpSpPr>
            <p:grpSpPr bwMode="auto">
              <a:xfrm>
                <a:off x="5949" y="13105"/>
                <a:ext cx="4396" cy="179"/>
                <a:chOff x="822" y="5934"/>
                <a:chExt cx="4391" cy="87"/>
              </a:xfrm>
            </p:grpSpPr>
            <p:sp>
              <p:nvSpPr>
                <p:cNvPr id="30" name="Line 19">
                  <a:extLst>
                    <a:ext uri="{FF2B5EF4-FFF2-40B4-BE49-F238E27FC236}">
                      <a16:creationId xmlns:a16="http://schemas.microsoft.com/office/drawing/2014/main" xmlns="" id="{93C22A51-2A32-4C91-8F0B-9DBAFA16A5B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0">
                  <a:extLst>
                    <a:ext uri="{FF2B5EF4-FFF2-40B4-BE49-F238E27FC236}">
                      <a16:creationId xmlns:a16="http://schemas.microsoft.com/office/drawing/2014/main" xmlns="" id="{A1522035-EC0C-4DD1-91B5-3E7B6C118178}"/>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1">
                  <a:extLst>
                    <a:ext uri="{FF2B5EF4-FFF2-40B4-BE49-F238E27FC236}">
                      <a16:creationId xmlns:a16="http://schemas.microsoft.com/office/drawing/2014/main" xmlns="" id="{6A69F172-6365-457E-839A-4D4B2DCE5A0D}"/>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2">
                  <a:extLst>
                    <a:ext uri="{FF2B5EF4-FFF2-40B4-BE49-F238E27FC236}">
                      <a16:creationId xmlns:a16="http://schemas.microsoft.com/office/drawing/2014/main" xmlns="" id="{B904BF1A-B09D-4493-819D-0612BB0D6494}"/>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3">
                  <a:extLst>
                    <a:ext uri="{FF2B5EF4-FFF2-40B4-BE49-F238E27FC236}">
                      <a16:creationId xmlns:a16="http://schemas.microsoft.com/office/drawing/2014/main" xmlns="" id="{276282B4-CEE2-4F3F-82F5-CBF1E2F6FFD3}"/>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4">
                  <a:extLst>
                    <a:ext uri="{FF2B5EF4-FFF2-40B4-BE49-F238E27FC236}">
                      <a16:creationId xmlns:a16="http://schemas.microsoft.com/office/drawing/2014/main" xmlns="" id="{25188D07-1858-4D35-A0A5-6005CEFB2A7E}"/>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5">
                  <a:extLst>
                    <a:ext uri="{FF2B5EF4-FFF2-40B4-BE49-F238E27FC236}">
                      <a16:creationId xmlns:a16="http://schemas.microsoft.com/office/drawing/2014/main" xmlns="" id="{0F80778E-8360-4D8D-AC6D-DB58FA4ACCAB}"/>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6">
                  <a:extLst>
                    <a:ext uri="{FF2B5EF4-FFF2-40B4-BE49-F238E27FC236}">
                      <a16:creationId xmlns:a16="http://schemas.microsoft.com/office/drawing/2014/main" xmlns="" id="{2D0F0AC0-36A7-4D61-92C5-E29F93E9DB22}"/>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7">
                  <a:extLst>
                    <a:ext uri="{FF2B5EF4-FFF2-40B4-BE49-F238E27FC236}">
                      <a16:creationId xmlns:a16="http://schemas.microsoft.com/office/drawing/2014/main" xmlns="" id="{90B0606C-C585-479A-90C3-E06B354C059E}"/>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8">
                  <a:extLst>
                    <a:ext uri="{FF2B5EF4-FFF2-40B4-BE49-F238E27FC236}">
                      <a16:creationId xmlns:a16="http://schemas.microsoft.com/office/drawing/2014/main" xmlns="" id="{8A2E2D51-75F9-41D5-9234-4FD40E5FAE22}"/>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9">
                  <a:extLst>
                    <a:ext uri="{FF2B5EF4-FFF2-40B4-BE49-F238E27FC236}">
                      <a16:creationId xmlns:a16="http://schemas.microsoft.com/office/drawing/2014/main" xmlns="" id="{58AF3214-C814-491F-804E-941AF4F5539C}"/>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Line 30">
                <a:extLst>
                  <a:ext uri="{FF2B5EF4-FFF2-40B4-BE49-F238E27FC236}">
                    <a16:creationId xmlns:a16="http://schemas.microsoft.com/office/drawing/2014/main" xmlns="" id="{FDB77236-39B2-4E5B-AF8A-3D5AA12D5DEE}"/>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a:extLst>
                  <a:ext uri="{FF2B5EF4-FFF2-40B4-BE49-F238E27FC236}">
                    <a16:creationId xmlns:a16="http://schemas.microsoft.com/office/drawing/2014/main" xmlns="" id="{0916C264-ADDE-4036-A194-0697047A1823}"/>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a:extLst>
                  <a:ext uri="{FF2B5EF4-FFF2-40B4-BE49-F238E27FC236}">
                    <a16:creationId xmlns:a16="http://schemas.microsoft.com/office/drawing/2014/main" xmlns="" id="{C1C402B3-C98F-4023-9627-7EBAC33F90AD}"/>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a:extLst>
                  <a:ext uri="{FF2B5EF4-FFF2-40B4-BE49-F238E27FC236}">
                    <a16:creationId xmlns:a16="http://schemas.microsoft.com/office/drawing/2014/main" xmlns="" id="{B715872F-8638-4A43-85D6-A3F596F1C5FE}"/>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a:extLst>
                  <a:ext uri="{FF2B5EF4-FFF2-40B4-BE49-F238E27FC236}">
                    <a16:creationId xmlns:a16="http://schemas.microsoft.com/office/drawing/2014/main" xmlns="" id="{D47670BD-9D0A-45C2-AA74-68164607F616}"/>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 name="Object 4">
              <a:extLst>
                <a:ext uri="{FF2B5EF4-FFF2-40B4-BE49-F238E27FC236}">
                  <a16:creationId xmlns:a16="http://schemas.microsoft.com/office/drawing/2014/main" xmlns="" id="{05A46A59-0EDA-43B3-8435-7FE311F14A61}"/>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2195" name="Equation" r:id="rId3" imgW="126720" imgH="164880" progId="Equation.DSMT4">
                    <p:embed/>
                  </p:oleObj>
                </mc:Choice>
                <mc:Fallback>
                  <p:oleObj name="Equation" r:id="rId3" imgW="126720" imgH="164880" progId="Equation.DSMT4">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xmlns="" id="{FF671C74-60D7-4911-8997-EBC5FFC48117}"/>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2196" name="Equation" r:id="rId5" imgW="114120" imgH="152280" progId="Equation.DSMT4">
                    <p:embed/>
                  </p:oleObj>
                </mc:Choice>
                <mc:Fallback>
                  <p:oleObj name="Equation" r:id="rId5" imgW="114120" imgH="15228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xmlns="" id="{E3F5B864-2959-47E3-BDFF-E6A06CBEB67F}"/>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2197" name="Equation" r:id="rId7" imgW="126720" imgH="164880" progId="Equation.DSMT4">
                    <p:embed/>
                  </p:oleObj>
                </mc:Choice>
                <mc:Fallback>
                  <p:oleObj name="Equation" r:id="rId7" imgW="126720" imgH="164880" progId="Equation.DSMT4">
                    <p:embed/>
                    <p:pic>
                      <p:nvPicPr>
                        <p:cNvPr id="0" name="Object 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xmlns="" id="{58B1CAF5-1664-477A-8459-E1022212F088}"/>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2198" name="Equation" r:id="rId9" imgW="114120" imgH="164880" progId="Equation.DSMT4">
                    <p:embed/>
                  </p:oleObj>
                </mc:Choice>
                <mc:Fallback>
                  <p:oleObj name="Equation" r:id="rId9" imgW="114120" imgH="16488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xmlns="" id="{60474F82-F8EA-40D9-82F0-AAE99BBA3EEA}"/>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2199" name="Equation" r:id="rId11" imgW="126720" imgH="164880" progId="Equation.DSMT4">
                    <p:embed/>
                  </p:oleObj>
                </mc:Choice>
                <mc:Fallback>
                  <p:oleObj name="Equation" r:id="rId11" imgW="126720" imgH="16488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xmlns="" id="{D7CC2362-BC24-47D4-8CC3-227FD1841384}"/>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2200" name="Equation" r:id="rId13" imgW="101520" imgH="164880" progId="Equation.DSMT4">
                    <p:embed/>
                  </p:oleObj>
                </mc:Choice>
                <mc:Fallback>
                  <p:oleObj name="Equation" r:id="rId13" imgW="101520" imgH="16488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xmlns="" id="{58B1EB60-46B4-461D-BB80-0B88737D6A8D}"/>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2201" name="Equation" r:id="rId15" imgW="114120" imgH="164880" progId="Equation.DSMT4">
                    <p:embed/>
                  </p:oleObj>
                </mc:Choice>
                <mc:Fallback>
                  <p:oleObj name="Equation" r:id="rId15" imgW="114120" imgH="164880"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D210E954-4B4F-4347-9CE4-131981883B6E}"/>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2202" name="Equation" r:id="rId17" imgW="101520" imgH="164880" progId="Equation.DSMT4">
                    <p:embed/>
                  </p:oleObj>
                </mc:Choice>
                <mc:Fallback>
                  <p:oleObj name="Equation" r:id="rId17" imgW="101520" imgH="164880" progId="Equation.DSMT4">
                    <p:embed/>
                    <p:pic>
                      <p:nvPicPr>
                        <p:cNvPr id="0" name="Object 4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C5E0F5AE-055F-4CF3-9BAB-C3B7E90D67C8}"/>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2203" name="Equation" r:id="rId19" imgW="126720" imgH="164880" progId="Equation.DSMT4">
                    <p:embed/>
                  </p:oleObj>
                </mc:Choice>
                <mc:Fallback>
                  <p:oleObj name="Equation" r:id="rId19" imgW="126720" imgH="164880" progId="Equation.DSMT4">
                    <p:embed/>
                    <p:pic>
                      <p:nvPicPr>
                        <p:cNvPr id="0" name="Object 4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C797BEA0-E967-407D-A9A1-59C02262DC23}"/>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2204" name="Equation" r:id="rId21" imgW="114120" imgH="164880" progId="Equation.DSMT4">
                    <p:embed/>
                  </p:oleObj>
                </mc:Choice>
                <mc:Fallback>
                  <p:oleObj name="Equation" r:id="rId21" imgW="114120" imgH="164880"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xmlns="" id="{1924A55D-4EB2-4DE4-ACFC-FFC8E9BC25D9}"/>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2205" name="Equation" r:id="rId23" imgW="126720" imgH="164880" progId="Equation.DSMT4">
                    <p:embed/>
                  </p:oleObj>
                </mc:Choice>
                <mc:Fallback>
                  <p:oleObj name="Equation" r:id="rId23" imgW="126720" imgH="16488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xmlns="" id="{4052523B-7B44-4184-869C-7487CC6DD53A}"/>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2206" name="Equation" r:id="rId25" imgW="114120" imgH="152280" progId="Equation.DSMT4">
                    <p:embed/>
                  </p:oleObj>
                </mc:Choice>
                <mc:Fallback>
                  <p:oleObj name="Equation" r:id="rId25" imgW="114120" imgH="15228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xmlns="" id="{4C120C6A-9A2F-43C2-860A-F8333754568D}"/>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2207" name="Equation" r:id="rId27" imgW="126720" imgH="126720" progId="Equation.DSMT4">
                    <p:embed/>
                  </p:oleObj>
                </mc:Choice>
                <mc:Fallback>
                  <p:oleObj name="Equation" r:id="rId27" imgW="126720" imgH="126720" progId="Equation.DSMT4">
                    <p:embed/>
                    <p:pic>
                      <p:nvPicPr>
                        <p:cNvPr id="0" name="Object 4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xmlns="" id="{4F938D4A-A850-4100-B24F-C7E90E0B0ACF}"/>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2208" name="Equation" r:id="rId29" imgW="126720" imgH="126720" progId="Equation.DSMT4">
                    <p:embed/>
                  </p:oleObj>
                </mc:Choice>
                <mc:Fallback>
                  <p:oleObj name="Equation" r:id="rId29" imgW="126720" imgH="126720" progId="Equation.DSMT4">
                    <p:embed/>
                    <p:pic>
                      <p:nvPicPr>
                        <p:cNvPr id="0" name="Object 4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TextBox 51">
            <a:extLst>
              <a:ext uri="{FF2B5EF4-FFF2-40B4-BE49-F238E27FC236}">
                <a16:creationId xmlns:a16="http://schemas.microsoft.com/office/drawing/2014/main" xmlns="" id="{0E17E071-106C-4D32-903A-3B5C6F8F1914}"/>
              </a:ext>
            </a:extLst>
          </p:cNvPr>
          <p:cNvSpPr txBox="1"/>
          <p:nvPr/>
        </p:nvSpPr>
        <p:spPr>
          <a:xfrm>
            <a:off x="385837" y="1126778"/>
            <a:ext cx="6329283" cy="1384995"/>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rPr>
              <a:t>Câu 1:</a:t>
            </a:r>
            <a:r>
              <a:rPr lang="en-US" sz="2800">
                <a:latin typeface="Times New Roman" panose="02020603050405020304" pitchFamily="18" charset="0"/>
                <a:ea typeface="Times New Roman" panose="02020603050405020304" pitchFamily="18" charset="0"/>
              </a:rPr>
              <a:t> </a:t>
            </a:r>
            <a:r>
              <a:rPr lang="en-US" sz="2800">
                <a:effectLst/>
                <a:latin typeface="Times New Roman" panose="02020603050405020304" pitchFamily="18" charset="0"/>
                <a:ea typeface="Times New Roman" panose="02020603050405020304" pitchFamily="18" charset="0"/>
              </a:rPr>
              <a:t>Quan sát biểu đồ số bàn thắng của các đội bóng hãy cho biết số trận có 1 bàn thắng là:</a:t>
            </a:r>
            <a:endParaRPr lang="en-US" sz="2800"/>
          </a:p>
        </p:txBody>
      </p:sp>
      <p:sp>
        <p:nvSpPr>
          <p:cNvPr id="53" name="Dap an A - 9Slide.vn">
            <a:extLst>
              <a:ext uri="{FF2B5EF4-FFF2-40B4-BE49-F238E27FC236}">
                <a16:creationId xmlns:a16="http://schemas.microsoft.com/office/drawing/2014/main" xmlns="" id="{C181AEC8-3209-4FF0-B58B-CA8A79AFC349}"/>
              </a:ext>
            </a:extLst>
          </p:cNvPr>
          <p:cNvSpPr/>
          <p:nvPr/>
        </p:nvSpPr>
        <p:spPr>
          <a:xfrm>
            <a:off x="561975"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A. 6</a:t>
            </a:r>
          </a:p>
        </p:txBody>
      </p:sp>
      <p:sp>
        <p:nvSpPr>
          <p:cNvPr id="57" name="Dap an B - 9Slide.vn">
            <a:extLst>
              <a:ext uri="{FF2B5EF4-FFF2-40B4-BE49-F238E27FC236}">
                <a16:creationId xmlns:a16="http://schemas.microsoft.com/office/drawing/2014/main" xmlns="" id="{5E270835-6617-46DD-AD78-79FEBD2119A1}"/>
              </a:ext>
            </a:extLst>
          </p:cNvPr>
          <p:cNvSpPr/>
          <p:nvPr/>
        </p:nvSpPr>
        <p:spPr>
          <a:xfrm>
            <a:off x="3330192"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B. 5</a:t>
            </a:r>
          </a:p>
        </p:txBody>
      </p:sp>
      <p:sp>
        <p:nvSpPr>
          <p:cNvPr id="58" name="Dap an C - 9Slide.vn">
            <a:extLst>
              <a:ext uri="{FF2B5EF4-FFF2-40B4-BE49-F238E27FC236}">
                <a16:creationId xmlns:a16="http://schemas.microsoft.com/office/drawing/2014/main" xmlns="" id="{FC718954-CD7A-4BF1-9102-A46BCD6F201D}"/>
              </a:ext>
            </a:extLst>
          </p:cNvPr>
          <p:cNvSpPr/>
          <p:nvPr/>
        </p:nvSpPr>
        <p:spPr>
          <a:xfrm>
            <a:off x="561975"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C. 3</a:t>
            </a:r>
          </a:p>
        </p:txBody>
      </p:sp>
      <p:sp>
        <p:nvSpPr>
          <p:cNvPr id="59" name="Dap an D - 9Slide.vn">
            <a:extLst>
              <a:ext uri="{FF2B5EF4-FFF2-40B4-BE49-F238E27FC236}">
                <a16:creationId xmlns:a16="http://schemas.microsoft.com/office/drawing/2014/main" xmlns="" id="{BE436DBE-C873-48F0-B89C-BA550502A411}"/>
              </a:ext>
            </a:extLst>
          </p:cNvPr>
          <p:cNvSpPr/>
          <p:nvPr/>
        </p:nvSpPr>
        <p:spPr>
          <a:xfrm>
            <a:off x="3330192"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D. 1</a:t>
            </a:r>
          </a:p>
        </p:txBody>
      </p:sp>
      <p:pic>
        <p:nvPicPr>
          <p:cNvPr id="60" name="Picture 59">
            <a:extLst>
              <a:ext uri="{FF2B5EF4-FFF2-40B4-BE49-F238E27FC236}">
                <a16:creationId xmlns:a16="http://schemas.microsoft.com/office/drawing/2014/main" xmlns="" id="{0B38AFDE-591C-47E5-B54A-DFC45B2B239B}"/>
              </a:ext>
            </a:extLst>
          </p:cNvPr>
          <p:cNvPicPr>
            <a:picLocks/>
          </p:cNvPicPr>
          <p:nvPr/>
        </p:nvPicPr>
        <p:blipFill>
          <a:blip r:embed="rId31"/>
          <a:stretch>
            <a:fillRect/>
          </a:stretch>
        </p:blipFill>
        <p:spPr>
          <a:xfrm flipH="1">
            <a:off x="5470957" y="2964072"/>
            <a:ext cx="1451462" cy="1451462"/>
          </a:xfrm>
          <a:prstGeom prst="rect">
            <a:avLst/>
          </a:prstGeom>
        </p:spPr>
      </p:pic>
      <p:pic>
        <p:nvPicPr>
          <p:cNvPr id="61" name="Picture 60">
            <a:extLst>
              <a:ext uri="{FF2B5EF4-FFF2-40B4-BE49-F238E27FC236}">
                <a16:creationId xmlns:a16="http://schemas.microsoft.com/office/drawing/2014/main" xmlns="" id="{E41BAFFD-6467-4CBB-B817-ACFFB0EB102D}"/>
              </a:ext>
            </a:extLst>
          </p:cNvPr>
          <p:cNvPicPr>
            <a:picLocks/>
          </p:cNvPicPr>
          <p:nvPr/>
        </p:nvPicPr>
        <p:blipFill>
          <a:blip r:embed="rId32"/>
          <a:stretch>
            <a:fillRect/>
          </a:stretch>
        </p:blipFill>
        <p:spPr>
          <a:xfrm>
            <a:off x="5461561" y="2964072"/>
            <a:ext cx="1470254" cy="1470254"/>
          </a:xfrm>
          <a:prstGeom prst="rect">
            <a:avLst/>
          </a:prstGeom>
        </p:spPr>
      </p:pic>
      <p:pic>
        <p:nvPicPr>
          <p:cNvPr id="62" name="Picture 61">
            <a:extLst>
              <a:ext uri="{FF2B5EF4-FFF2-40B4-BE49-F238E27FC236}">
                <a16:creationId xmlns:a16="http://schemas.microsoft.com/office/drawing/2014/main" xmlns="" id="{9E30F85B-8329-476D-B636-AD735D6A5DC7}"/>
              </a:ext>
            </a:extLst>
          </p:cNvPr>
          <p:cNvPicPr>
            <a:picLocks/>
          </p:cNvPicPr>
          <p:nvPr/>
        </p:nvPicPr>
        <p:blipFill>
          <a:blip r:embed="rId31"/>
          <a:stretch>
            <a:fillRect/>
          </a:stretch>
        </p:blipFill>
        <p:spPr>
          <a:xfrm flipH="1">
            <a:off x="5470957" y="2964072"/>
            <a:ext cx="1451462" cy="1451462"/>
          </a:xfrm>
          <a:prstGeom prst="rect">
            <a:avLst/>
          </a:prstGeom>
        </p:spPr>
      </p:pic>
      <p:pic>
        <p:nvPicPr>
          <p:cNvPr id="63" name="Picture 62">
            <a:extLst>
              <a:ext uri="{FF2B5EF4-FFF2-40B4-BE49-F238E27FC236}">
                <a16:creationId xmlns:a16="http://schemas.microsoft.com/office/drawing/2014/main" xmlns="" id="{B63010D0-8ECE-4601-89EA-F85376F19F9B}"/>
              </a:ext>
            </a:extLst>
          </p:cNvPr>
          <p:cNvPicPr>
            <a:picLocks/>
          </p:cNvPicPr>
          <p:nvPr/>
        </p:nvPicPr>
        <p:blipFill>
          <a:blip r:embed="rId31"/>
          <a:stretch>
            <a:fillRect/>
          </a:stretch>
        </p:blipFill>
        <p:spPr>
          <a:xfrm flipH="1">
            <a:off x="5470957" y="2964072"/>
            <a:ext cx="1451462" cy="1451462"/>
          </a:xfrm>
          <a:prstGeom prst="rect">
            <a:avLst/>
          </a:prstGeom>
        </p:spPr>
      </p:pic>
    </p:spTree>
    <p:extLst>
      <p:ext uri="{BB962C8B-B14F-4D97-AF65-F5344CB8AC3E}">
        <p14:creationId xmlns:p14="http://schemas.microsoft.com/office/powerpoint/2010/main" val="203902241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7"/>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34" restart="whenNotActive" fill="hold" evtFilter="cancelBubble" nodeType="interactiveSeq">
                <p:stCondLst>
                  <p:cond evt="onClick" delay="0">
                    <p:tgtEl>
                      <p:spTgt spid="58"/>
                    </p:tgtEl>
                  </p:cond>
                </p:stCondLst>
                <p:endSync evt="end" delay="0">
                  <p:rtn val="all"/>
                </p:endSync>
                <p:childTnLst>
                  <p:par>
                    <p:cTn id="35" fill="hold">
                      <p:stCondLst>
                        <p:cond delay="0"/>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3" restart="whenNotActive" fill="hold" evtFilter="cancelBubble" nodeType="interactiveSeq">
                <p:stCondLst>
                  <p:cond evt="onClick" delay="0">
                    <p:tgtEl>
                      <p:spTgt spid="59"/>
                    </p:tgtEl>
                  </p:cond>
                </p:stCondLst>
                <p:endSync evt="end" delay="0">
                  <p:rtn val="all"/>
                </p:endSync>
                <p:childTnLst>
                  <p:par>
                    <p:cTn id="44" fill="hold">
                      <p:stCondLst>
                        <p:cond delay="0"/>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6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nodeType="clickEffect">
                                  <p:stCondLst>
                                    <p:cond delay="0"/>
                                  </p:stCondLst>
                                  <p:childTnLst>
                                    <p:set>
                                      <p:cBhvr>
                                        <p:cTn id="51" dur="1" fill="hold">
                                          <p:stCondLst>
                                            <p:cond delay="0"/>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52" restart="whenNotActive" fill="hold" evtFilter="cancelBubble" nodeType="interactiveSeq">
                <p:stCondLst>
                  <p:cond evt="onClick" delay="0">
                    <p:tgtEl>
                      <p:spTgt spid="53"/>
                    </p:tgtEl>
                  </p:cond>
                </p:stCondLst>
                <p:endSync evt="end" delay="0">
                  <p:rtn val="all"/>
                </p:endSync>
                <p:childTnLst>
                  <p:par>
                    <p:cTn id="53" fill="hold">
                      <p:stCondLst>
                        <p:cond delay="0"/>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3"/>
                  </p:tgtEl>
                </p:cond>
              </p:nextCondLst>
            </p:seq>
          </p:childTnLst>
        </p:cTn>
      </p:par>
    </p:tnLst>
    <p:bldLst>
      <p:bldP spid="52" grpId="0"/>
      <p:bldP spid="53" grpId="0" animBg="1"/>
      <p:bldP spid="57" grpId="0" animBg="1"/>
      <p:bldP spid="58" grpId="0" animBg="1"/>
      <p:bldP spid="5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2EC1513-F89A-4468-954C-9D5D2C8D1788}"/>
              </a:ext>
            </a:extLst>
          </p:cNvPr>
          <p:cNvSpPr txBox="1"/>
          <p:nvPr/>
        </p:nvSpPr>
        <p:spPr>
          <a:xfrm>
            <a:off x="678730" y="546755"/>
            <a:ext cx="2954655" cy="830997"/>
          </a:xfrm>
          <a:prstGeom prst="rect">
            <a:avLst/>
          </a:prstGeom>
          <a:noFill/>
        </p:spPr>
        <p:txBody>
          <a:bodyPr wrap="none" rtlCol="0">
            <a:spAutoFit/>
          </a:bodyPr>
          <a:lstStyle/>
          <a:p>
            <a:r>
              <a:rPr lang="en-US" sz="4800">
                <a:solidFill>
                  <a:srgbClr val="FF0000"/>
                </a:solidFill>
                <a:latin typeface="Times New Roman" panose="02020603050405020304" pitchFamily="18" charset="0"/>
                <a:cs typeface="Times New Roman" panose="02020603050405020304" pitchFamily="18" charset="0"/>
              </a:rPr>
              <a:t>Nội dung 1</a:t>
            </a:r>
          </a:p>
        </p:txBody>
      </p:sp>
      <p:sp>
        <p:nvSpPr>
          <p:cNvPr id="3" name="TextBox 2">
            <a:extLst>
              <a:ext uri="{FF2B5EF4-FFF2-40B4-BE49-F238E27FC236}">
                <a16:creationId xmlns:a16="http://schemas.microsoft.com/office/drawing/2014/main" xmlns="" id="{ADFFB071-F724-4451-A56A-F091F12B535F}"/>
              </a:ext>
            </a:extLst>
          </p:cNvPr>
          <p:cNvSpPr txBox="1"/>
          <p:nvPr/>
        </p:nvSpPr>
        <p:spPr>
          <a:xfrm>
            <a:off x="678730" y="3135067"/>
            <a:ext cx="2954655" cy="830997"/>
          </a:xfrm>
          <a:prstGeom prst="rect">
            <a:avLst/>
          </a:prstGeom>
          <a:noFill/>
        </p:spPr>
        <p:txBody>
          <a:bodyPr wrap="none" rtlCol="0">
            <a:spAutoFit/>
          </a:bodyPr>
          <a:lstStyle/>
          <a:p>
            <a:r>
              <a:rPr lang="en-US" sz="4800">
                <a:solidFill>
                  <a:srgbClr val="FF0000"/>
                </a:solidFill>
                <a:latin typeface="Times New Roman" panose="02020603050405020304" pitchFamily="18" charset="0"/>
                <a:cs typeface="Times New Roman" panose="02020603050405020304" pitchFamily="18" charset="0"/>
              </a:rPr>
              <a:t>Nội dung 2</a:t>
            </a:r>
          </a:p>
        </p:txBody>
      </p:sp>
      <p:sp>
        <p:nvSpPr>
          <p:cNvPr id="4" name="TextBox 3">
            <a:extLst>
              <a:ext uri="{FF2B5EF4-FFF2-40B4-BE49-F238E27FC236}">
                <a16:creationId xmlns:a16="http://schemas.microsoft.com/office/drawing/2014/main" xmlns="" id="{8F7C502F-5E53-4ACF-9B42-B60BBF98F2EC}"/>
              </a:ext>
            </a:extLst>
          </p:cNvPr>
          <p:cNvSpPr txBox="1"/>
          <p:nvPr/>
        </p:nvSpPr>
        <p:spPr>
          <a:xfrm>
            <a:off x="3280528" y="1544310"/>
            <a:ext cx="2972289" cy="584775"/>
          </a:xfrm>
          <a:prstGeom prst="rect">
            <a:avLst/>
          </a:prstGeom>
          <a:noFill/>
        </p:spPr>
        <p:txBody>
          <a:bodyPr wrap="none" rtlCol="0">
            <a:spAutoFit/>
          </a:bodyPr>
          <a:lstStyle/>
          <a:p>
            <a:r>
              <a:rPr lang="en-US" sz="3200">
                <a:solidFill>
                  <a:schemeClr val="bg1"/>
                </a:solidFill>
                <a:latin typeface="Times New Roman" panose="02020603050405020304" pitchFamily="18" charset="0"/>
                <a:cs typeface="Times New Roman" panose="02020603050405020304" pitchFamily="18" charset="0"/>
              </a:rPr>
              <a:t>Phân loại dữ liệu</a:t>
            </a:r>
          </a:p>
        </p:txBody>
      </p:sp>
      <p:sp>
        <p:nvSpPr>
          <p:cNvPr id="5" name="TextBox 4">
            <a:extLst>
              <a:ext uri="{FF2B5EF4-FFF2-40B4-BE49-F238E27FC236}">
                <a16:creationId xmlns:a16="http://schemas.microsoft.com/office/drawing/2014/main" xmlns="" id="{DF0F2219-D823-42A0-B2E8-20CD8E138E9E}"/>
              </a:ext>
            </a:extLst>
          </p:cNvPr>
          <p:cNvSpPr txBox="1"/>
          <p:nvPr/>
        </p:nvSpPr>
        <p:spPr>
          <a:xfrm>
            <a:off x="3280528" y="2307938"/>
            <a:ext cx="5522666" cy="584775"/>
          </a:xfrm>
          <a:prstGeom prst="rect">
            <a:avLst/>
          </a:prstGeom>
          <a:noFill/>
        </p:spPr>
        <p:txBody>
          <a:bodyPr wrap="none" rtlCol="0">
            <a:spAutoFit/>
          </a:bodyPr>
          <a:lstStyle/>
          <a:p>
            <a:r>
              <a:rPr lang="en-US" sz="3200">
                <a:solidFill>
                  <a:schemeClr val="bg1"/>
                </a:solidFill>
                <a:latin typeface="Times New Roman" panose="02020603050405020304" pitchFamily="18" charset="0"/>
                <a:cs typeface="Times New Roman" panose="02020603050405020304" pitchFamily="18" charset="0"/>
              </a:rPr>
              <a:t>Nhận xét dựa trên dữ liệu sẵn có</a:t>
            </a:r>
          </a:p>
        </p:txBody>
      </p:sp>
      <p:sp>
        <p:nvSpPr>
          <p:cNvPr id="6" name="TextBox 5">
            <a:extLst>
              <a:ext uri="{FF2B5EF4-FFF2-40B4-BE49-F238E27FC236}">
                <a16:creationId xmlns:a16="http://schemas.microsoft.com/office/drawing/2014/main" xmlns="" id="{F2B9A128-05D7-49C6-A693-ADA5B77AD2F6}"/>
              </a:ext>
            </a:extLst>
          </p:cNvPr>
          <p:cNvSpPr txBox="1"/>
          <p:nvPr/>
        </p:nvSpPr>
        <p:spPr>
          <a:xfrm>
            <a:off x="3280528" y="4013085"/>
            <a:ext cx="6203942"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Biểu diễn tỉ lệ trên biểu đồ hình quạt</a:t>
            </a:r>
          </a:p>
        </p:txBody>
      </p:sp>
      <p:sp>
        <p:nvSpPr>
          <p:cNvPr id="7" name="TextBox 6">
            <a:extLst>
              <a:ext uri="{FF2B5EF4-FFF2-40B4-BE49-F238E27FC236}">
                <a16:creationId xmlns:a16="http://schemas.microsoft.com/office/drawing/2014/main" xmlns="" id="{1EBEB871-DE3A-474F-A1D8-401A69F4612C}"/>
              </a:ext>
            </a:extLst>
          </p:cNvPr>
          <p:cNvSpPr txBox="1"/>
          <p:nvPr/>
        </p:nvSpPr>
        <p:spPr>
          <a:xfrm>
            <a:off x="3280528" y="4852913"/>
            <a:ext cx="5623655" cy="584775"/>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Vẽ biểu đồ đoạn thẳng biểu diễn</a:t>
            </a:r>
          </a:p>
        </p:txBody>
      </p:sp>
      <p:sp>
        <p:nvSpPr>
          <p:cNvPr id="8" name="TextBox 7">
            <a:extLst>
              <a:ext uri="{FF2B5EF4-FFF2-40B4-BE49-F238E27FC236}">
                <a16:creationId xmlns:a16="http://schemas.microsoft.com/office/drawing/2014/main" xmlns="" id="{D812AAB0-1BED-4955-9DB3-6EE40499613A}"/>
              </a:ext>
            </a:extLst>
          </p:cNvPr>
          <p:cNvSpPr txBox="1"/>
          <p:nvPr/>
        </p:nvSpPr>
        <p:spPr>
          <a:xfrm>
            <a:off x="3280529" y="5612457"/>
            <a:ext cx="8644772" cy="1077218"/>
          </a:xfrm>
          <a:prstGeom prst="rect">
            <a:avLst/>
          </a:prstGeom>
          <a:noFill/>
        </p:spPr>
        <p:txBody>
          <a:bodyPr wrap="square" rtlCol="0">
            <a:spAutoFit/>
          </a:bodyPr>
          <a:lstStyle/>
          <a:p>
            <a:r>
              <a:rPr lang="en-US" sz="3200">
                <a:solidFill>
                  <a:schemeClr val="bg1"/>
                </a:solidFill>
                <a:latin typeface="Times New Roman" panose="02020603050405020304" pitchFamily="18" charset="0"/>
                <a:cs typeface="Times New Roman" panose="02020603050405020304" pitchFamily="18" charset="0"/>
              </a:rPr>
              <a:t>Thu thập số liệu thống kê, tính doanh thu, tỉ lệ phần trăm đóng góp và so sánh</a:t>
            </a:r>
          </a:p>
        </p:txBody>
      </p:sp>
    </p:spTree>
    <p:extLst>
      <p:ext uri="{BB962C8B-B14F-4D97-AF65-F5344CB8AC3E}">
        <p14:creationId xmlns:p14="http://schemas.microsoft.com/office/powerpoint/2010/main" val="206196562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arn(inVertical)">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circle(in)">
                                      <p:cBhvr>
                                        <p:cTn id="22" dur="20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randombar(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
                                          </p:val>
                                        </p:tav>
                                        <p:tav tm="100000">
                                          <p:val>
                                            <p:strVal val="#ppt_x"/>
                                          </p:val>
                                        </p:tav>
                                      </p:tavLst>
                                    </p:anim>
                                    <p:anim calcmode="lin" valueType="num">
                                      <p:cBhvr>
                                        <p:cTn id="3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fade">
                                      <p:cBhvr>
                                        <p:cTn id="39" dur="1000"/>
                                        <p:tgtEl>
                                          <p:spTgt spid="8"/>
                                        </p:tgtEl>
                                      </p:cBhvr>
                                    </p:animEffect>
                                    <p:anim calcmode="lin" valueType="num">
                                      <p:cBhvr>
                                        <p:cTn id="40" dur="1000" fill="hold"/>
                                        <p:tgtEl>
                                          <p:spTgt spid="8"/>
                                        </p:tgtEl>
                                        <p:attrNameLst>
                                          <p:attrName>ppt_x</p:attrName>
                                        </p:attrNameLst>
                                      </p:cBhvr>
                                      <p:tavLst>
                                        <p:tav tm="0">
                                          <p:val>
                                            <p:strVal val="#ppt_x"/>
                                          </p:val>
                                        </p:tav>
                                        <p:tav tm="100000">
                                          <p:val>
                                            <p:strVal val="#ppt_x"/>
                                          </p:val>
                                        </p:tav>
                                      </p:tavLst>
                                    </p:anim>
                                    <p:anim calcmode="lin" valueType="num">
                                      <p:cBhvr>
                                        <p:cTn id="4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4630802F-69B3-4002-9CAB-CF31E70184E8}"/>
              </a:ext>
            </a:extLst>
          </p:cNvPr>
          <p:cNvSpPr txBox="1"/>
          <p:nvPr/>
        </p:nvSpPr>
        <p:spPr>
          <a:xfrm>
            <a:off x="3756097" y="122545"/>
            <a:ext cx="4679807" cy="584775"/>
          </a:xfrm>
          <a:prstGeom prst="rect">
            <a:avLst/>
          </a:prstGeom>
          <a:solidFill>
            <a:srgbClr val="92D050"/>
          </a:solidFill>
          <a:ln>
            <a:solidFill>
              <a:schemeClr val="tx1">
                <a:lumMod val="95000"/>
                <a:lumOff val="5000"/>
              </a:schemeClr>
            </a:solidFill>
          </a:ln>
        </p:spPr>
        <p:txBody>
          <a:bodyPr wrap="none" rtlCol="0">
            <a:spAutoFit/>
          </a:bodyPr>
          <a:lstStyle/>
          <a:p>
            <a:r>
              <a:rPr lang="en-US" sz="3200">
                <a:solidFill>
                  <a:srgbClr val="FF0000"/>
                </a:solidFill>
                <a:latin typeface="Times New Roman" panose="02020603050405020304" pitchFamily="18" charset="0"/>
                <a:cs typeface="Times New Roman" panose="02020603050405020304" pitchFamily="18" charset="0"/>
              </a:rPr>
              <a:t>BÀI TẬP TRẮC NGHIỆM</a:t>
            </a:r>
          </a:p>
        </p:txBody>
      </p:sp>
      <p:grpSp>
        <p:nvGrpSpPr>
          <p:cNvPr id="3" name="Group 2">
            <a:extLst>
              <a:ext uri="{FF2B5EF4-FFF2-40B4-BE49-F238E27FC236}">
                <a16:creationId xmlns:a16="http://schemas.microsoft.com/office/drawing/2014/main" xmlns="" id="{DA0011C5-9C03-4D96-9939-202BA10E299B}"/>
              </a:ext>
            </a:extLst>
          </p:cNvPr>
          <p:cNvGrpSpPr>
            <a:grpSpLocks/>
          </p:cNvGrpSpPr>
          <p:nvPr/>
        </p:nvGrpSpPr>
        <p:grpSpPr bwMode="auto">
          <a:xfrm>
            <a:off x="7027863" y="1020691"/>
            <a:ext cx="4621212" cy="3749818"/>
            <a:chOff x="5579" y="11461"/>
            <a:chExt cx="4700" cy="3572"/>
          </a:xfrm>
        </p:grpSpPr>
        <p:grpSp>
          <p:nvGrpSpPr>
            <p:cNvPr id="4" name="Group 3">
              <a:extLst>
                <a:ext uri="{FF2B5EF4-FFF2-40B4-BE49-F238E27FC236}">
                  <a16:creationId xmlns:a16="http://schemas.microsoft.com/office/drawing/2014/main" xmlns="" id="{0A8D4C0D-76D2-4BAD-A9D7-1A9E5B9C3B45}"/>
                </a:ext>
              </a:extLst>
            </p:cNvPr>
            <p:cNvGrpSpPr>
              <a:grpSpLocks/>
            </p:cNvGrpSpPr>
            <p:nvPr/>
          </p:nvGrpSpPr>
          <p:grpSpPr bwMode="auto">
            <a:xfrm>
              <a:off x="5829" y="11461"/>
              <a:ext cx="4442" cy="3332"/>
              <a:chOff x="5903" y="9952"/>
              <a:chExt cx="4442" cy="3332"/>
            </a:xfrm>
          </p:grpSpPr>
          <p:grpSp>
            <p:nvGrpSpPr>
              <p:cNvPr id="19" name="Group 4">
                <a:extLst>
                  <a:ext uri="{FF2B5EF4-FFF2-40B4-BE49-F238E27FC236}">
                    <a16:creationId xmlns:a16="http://schemas.microsoft.com/office/drawing/2014/main" xmlns="" id="{98DF2B1A-D148-462E-8971-9E3E73DCB79D}"/>
                  </a:ext>
                </a:extLst>
              </p:cNvPr>
              <p:cNvGrpSpPr>
                <a:grpSpLocks/>
              </p:cNvGrpSpPr>
              <p:nvPr/>
            </p:nvGrpSpPr>
            <p:grpSpPr bwMode="auto">
              <a:xfrm>
                <a:off x="5903" y="9952"/>
                <a:ext cx="66" cy="3222"/>
                <a:chOff x="3031" y="9337"/>
                <a:chExt cx="128" cy="3240"/>
              </a:xfrm>
            </p:grpSpPr>
            <p:sp>
              <p:nvSpPr>
                <p:cNvPr id="41" name="Line 5">
                  <a:extLst>
                    <a:ext uri="{FF2B5EF4-FFF2-40B4-BE49-F238E27FC236}">
                      <a16:creationId xmlns:a16="http://schemas.microsoft.com/office/drawing/2014/main" xmlns="" id="{A057553E-F94D-4F63-A5F4-416EEB96169B}"/>
                    </a:ext>
                  </a:extLst>
                </p:cNvPr>
                <p:cNvSpPr>
                  <a:spLocks noChangeShapeType="1"/>
                </p:cNvSpPr>
                <p:nvPr/>
              </p:nvSpPr>
              <p:spPr bwMode="auto">
                <a:xfrm>
                  <a:off x="3113" y="9337"/>
                  <a:ext cx="0" cy="3240"/>
                </a:xfrm>
                <a:prstGeom prst="line">
                  <a:avLst/>
                </a:prstGeom>
                <a:noFill/>
                <a:ln w="12700">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6">
                  <a:extLst>
                    <a:ext uri="{FF2B5EF4-FFF2-40B4-BE49-F238E27FC236}">
                      <a16:creationId xmlns:a16="http://schemas.microsoft.com/office/drawing/2014/main" xmlns="" id="{A39399FF-1EB8-402B-911E-40A495A5775F}"/>
                    </a:ext>
                  </a:extLst>
                </p:cNvPr>
                <p:cNvSpPr>
                  <a:spLocks noChangeShapeType="1"/>
                </p:cNvSpPr>
                <p:nvPr/>
              </p:nvSpPr>
              <p:spPr bwMode="auto">
                <a:xfrm flipV="1">
                  <a:off x="3031" y="1225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7">
                  <a:extLst>
                    <a:ext uri="{FF2B5EF4-FFF2-40B4-BE49-F238E27FC236}">
                      <a16:creationId xmlns:a16="http://schemas.microsoft.com/office/drawing/2014/main" xmlns="" id="{18DD3EE1-4659-4EAF-844B-399E5CD8441F}"/>
                    </a:ext>
                  </a:extLst>
                </p:cNvPr>
                <p:cNvSpPr>
                  <a:spLocks noChangeShapeType="1"/>
                </p:cNvSpPr>
                <p:nvPr/>
              </p:nvSpPr>
              <p:spPr bwMode="auto">
                <a:xfrm flipV="1">
                  <a:off x="3031" y="1154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8">
                  <a:extLst>
                    <a:ext uri="{FF2B5EF4-FFF2-40B4-BE49-F238E27FC236}">
                      <a16:creationId xmlns:a16="http://schemas.microsoft.com/office/drawing/2014/main" xmlns="" id="{E5A50533-AE91-4112-B659-07E435A45D59}"/>
                    </a:ext>
                  </a:extLst>
                </p:cNvPr>
                <p:cNvSpPr>
                  <a:spLocks noChangeShapeType="1"/>
                </p:cNvSpPr>
                <p:nvPr/>
              </p:nvSpPr>
              <p:spPr bwMode="auto">
                <a:xfrm flipV="1">
                  <a:off x="3031" y="10468"/>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9">
                  <a:extLst>
                    <a:ext uri="{FF2B5EF4-FFF2-40B4-BE49-F238E27FC236}">
                      <a16:creationId xmlns:a16="http://schemas.microsoft.com/office/drawing/2014/main" xmlns="" id="{263485F2-F046-4DC0-95F2-04C9C3D0C880}"/>
                    </a:ext>
                  </a:extLst>
                </p:cNvPr>
                <p:cNvSpPr>
                  <a:spLocks noChangeShapeType="1"/>
                </p:cNvSpPr>
                <p:nvPr/>
              </p:nvSpPr>
              <p:spPr bwMode="auto">
                <a:xfrm flipV="1">
                  <a:off x="3031" y="1082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10">
                  <a:extLst>
                    <a:ext uri="{FF2B5EF4-FFF2-40B4-BE49-F238E27FC236}">
                      <a16:creationId xmlns:a16="http://schemas.microsoft.com/office/drawing/2014/main" xmlns="" id="{DEF94F00-D4CA-4F8A-99EC-443528EB53F8}"/>
                    </a:ext>
                  </a:extLst>
                </p:cNvPr>
                <p:cNvSpPr>
                  <a:spLocks noChangeShapeType="1"/>
                </p:cNvSpPr>
                <p:nvPr/>
              </p:nvSpPr>
              <p:spPr bwMode="auto">
                <a:xfrm flipV="1">
                  <a:off x="3031" y="10107"/>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11">
                  <a:extLst>
                    <a:ext uri="{FF2B5EF4-FFF2-40B4-BE49-F238E27FC236}">
                      <a16:creationId xmlns:a16="http://schemas.microsoft.com/office/drawing/2014/main" xmlns="" id="{76570B83-64C3-48E1-AC25-9DE152120799}"/>
                    </a:ext>
                  </a:extLst>
                </p:cNvPr>
                <p:cNvSpPr>
                  <a:spLocks noChangeShapeType="1"/>
                </p:cNvSpPr>
                <p:nvPr/>
              </p:nvSpPr>
              <p:spPr bwMode="auto">
                <a:xfrm flipV="1">
                  <a:off x="3031" y="1189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12">
                  <a:extLst>
                    <a:ext uri="{FF2B5EF4-FFF2-40B4-BE49-F238E27FC236}">
                      <a16:creationId xmlns:a16="http://schemas.microsoft.com/office/drawing/2014/main" xmlns="" id="{D18BF65F-128F-4375-A484-79C7D4EE211E}"/>
                    </a:ext>
                  </a:extLst>
                </p:cNvPr>
                <p:cNvSpPr>
                  <a:spLocks noChangeShapeType="1"/>
                </p:cNvSpPr>
                <p:nvPr/>
              </p:nvSpPr>
              <p:spPr bwMode="auto">
                <a:xfrm flipV="1">
                  <a:off x="3031" y="11173"/>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13">
                  <a:extLst>
                    <a:ext uri="{FF2B5EF4-FFF2-40B4-BE49-F238E27FC236}">
                      <a16:creationId xmlns:a16="http://schemas.microsoft.com/office/drawing/2014/main" xmlns="" id="{C18C8713-BB90-4364-BD1E-811E7F3B297B}"/>
                    </a:ext>
                  </a:extLst>
                </p:cNvPr>
                <p:cNvSpPr>
                  <a:spLocks noChangeShapeType="1"/>
                </p:cNvSpPr>
                <p:nvPr/>
              </p:nvSpPr>
              <p:spPr bwMode="auto">
                <a:xfrm flipV="1">
                  <a:off x="3031" y="9732"/>
                  <a:ext cx="128" cy="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0" name="Line 14">
                <a:extLst>
                  <a:ext uri="{FF2B5EF4-FFF2-40B4-BE49-F238E27FC236}">
                    <a16:creationId xmlns:a16="http://schemas.microsoft.com/office/drawing/2014/main" xmlns="" id="{67BABE61-E7B8-498B-B4B4-D98695C884DC}"/>
                  </a:ext>
                </a:extLst>
              </p:cNvPr>
              <p:cNvSpPr>
                <a:spLocks noChangeShapeType="1"/>
              </p:cNvSpPr>
              <p:nvPr/>
            </p:nvSpPr>
            <p:spPr bwMode="auto">
              <a:xfrm>
                <a:off x="5955" y="12855"/>
                <a:ext cx="4034"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5">
                <a:extLst>
                  <a:ext uri="{FF2B5EF4-FFF2-40B4-BE49-F238E27FC236}">
                    <a16:creationId xmlns:a16="http://schemas.microsoft.com/office/drawing/2014/main" xmlns="" id="{05ECD3EA-EB66-4826-A1B7-021737283BB1}"/>
                  </a:ext>
                </a:extLst>
              </p:cNvPr>
              <p:cNvSpPr>
                <a:spLocks noChangeShapeType="1"/>
              </p:cNvSpPr>
              <p:nvPr/>
            </p:nvSpPr>
            <p:spPr bwMode="auto">
              <a:xfrm>
                <a:off x="5940" y="12159"/>
                <a:ext cx="2403" cy="9"/>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6">
                <a:extLst>
                  <a:ext uri="{FF2B5EF4-FFF2-40B4-BE49-F238E27FC236}">
                    <a16:creationId xmlns:a16="http://schemas.microsoft.com/office/drawing/2014/main" xmlns="" id="{A15ECB56-45C1-4FA6-A6D7-9976C60687B5}"/>
                  </a:ext>
                </a:extLst>
              </p:cNvPr>
              <p:cNvSpPr>
                <a:spLocks noChangeShapeType="1"/>
              </p:cNvSpPr>
              <p:nvPr/>
            </p:nvSpPr>
            <p:spPr bwMode="auto">
              <a:xfrm flipH="1">
                <a:off x="8338" y="12153"/>
                <a:ext cx="21" cy="1059"/>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7">
                <a:extLst>
                  <a:ext uri="{FF2B5EF4-FFF2-40B4-BE49-F238E27FC236}">
                    <a16:creationId xmlns:a16="http://schemas.microsoft.com/office/drawing/2014/main" xmlns="" id="{8750E465-ECAA-470E-ABE9-A34CE6F3831B}"/>
                  </a:ext>
                </a:extLst>
              </p:cNvPr>
              <p:cNvSpPr>
                <a:spLocks noChangeShapeType="1"/>
              </p:cNvSpPr>
              <p:nvPr/>
            </p:nvSpPr>
            <p:spPr bwMode="auto">
              <a:xfrm>
                <a:off x="999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18">
                <a:extLst>
                  <a:ext uri="{FF2B5EF4-FFF2-40B4-BE49-F238E27FC236}">
                    <a16:creationId xmlns:a16="http://schemas.microsoft.com/office/drawing/2014/main" xmlns="" id="{EAD8A477-D0DB-4D82-96FD-3D82E3FCC66F}"/>
                  </a:ext>
                </a:extLst>
              </p:cNvPr>
              <p:cNvGrpSpPr>
                <a:grpSpLocks/>
              </p:cNvGrpSpPr>
              <p:nvPr/>
            </p:nvGrpSpPr>
            <p:grpSpPr bwMode="auto">
              <a:xfrm>
                <a:off x="5949" y="13105"/>
                <a:ext cx="4396" cy="179"/>
                <a:chOff x="822" y="5934"/>
                <a:chExt cx="4391" cy="87"/>
              </a:xfrm>
            </p:grpSpPr>
            <p:sp>
              <p:nvSpPr>
                <p:cNvPr id="30" name="Line 19">
                  <a:extLst>
                    <a:ext uri="{FF2B5EF4-FFF2-40B4-BE49-F238E27FC236}">
                      <a16:creationId xmlns:a16="http://schemas.microsoft.com/office/drawing/2014/main" xmlns="" id="{93C22A51-2A32-4C91-8F0B-9DBAFA16A5BF}"/>
                    </a:ext>
                  </a:extLst>
                </p:cNvPr>
                <p:cNvSpPr>
                  <a:spLocks noChangeShapeType="1"/>
                </p:cNvSpPr>
                <p:nvPr/>
              </p:nvSpPr>
              <p:spPr bwMode="auto">
                <a:xfrm>
                  <a:off x="822" y="5976"/>
                  <a:ext cx="4391" cy="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0">
                  <a:extLst>
                    <a:ext uri="{FF2B5EF4-FFF2-40B4-BE49-F238E27FC236}">
                      <a16:creationId xmlns:a16="http://schemas.microsoft.com/office/drawing/2014/main" xmlns="" id="{A1522035-EC0C-4DD1-91B5-3E7B6C118178}"/>
                    </a:ext>
                  </a:extLst>
                </p:cNvPr>
                <p:cNvSpPr>
                  <a:spLocks noChangeShapeType="1"/>
                </p:cNvSpPr>
                <p:nvPr/>
              </p:nvSpPr>
              <p:spPr bwMode="auto">
                <a:xfrm flipH="1">
                  <a:off x="120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1">
                  <a:extLst>
                    <a:ext uri="{FF2B5EF4-FFF2-40B4-BE49-F238E27FC236}">
                      <a16:creationId xmlns:a16="http://schemas.microsoft.com/office/drawing/2014/main" xmlns="" id="{6A69F172-6365-457E-839A-4D4B2DCE5A0D}"/>
                    </a:ext>
                  </a:extLst>
                </p:cNvPr>
                <p:cNvSpPr>
                  <a:spLocks noChangeShapeType="1"/>
                </p:cNvSpPr>
                <p:nvPr/>
              </p:nvSpPr>
              <p:spPr bwMode="auto">
                <a:xfrm flipH="1">
                  <a:off x="15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2">
                  <a:extLst>
                    <a:ext uri="{FF2B5EF4-FFF2-40B4-BE49-F238E27FC236}">
                      <a16:creationId xmlns:a16="http://schemas.microsoft.com/office/drawing/2014/main" xmlns="" id="{B904BF1A-B09D-4493-819D-0612BB0D6494}"/>
                    </a:ext>
                  </a:extLst>
                </p:cNvPr>
                <p:cNvSpPr>
                  <a:spLocks noChangeShapeType="1"/>
                </p:cNvSpPr>
                <p:nvPr/>
              </p:nvSpPr>
              <p:spPr bwMode="auto">
                <a:xfrm flipH="1">
                  <a:off x="19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3">
                  <a:extLst>
                    <a:ext uri="{FF2B5EF4-FFF2-40B4-BE49-F238E27FC236}">
                      <a16:creationId xmlns:a16="http://schemas.microsoft.com/office/drawing/2014/main" xmlns="" id="{276282B4-CEE2-4F3F-82F5-CBF1E2F6FFD3}"/>
                    </a:ext>
                  </a:extLst>
                </p:cNvPr>
                <p:cNvSpPr>
                  <a:spLocks noChangeShapeType="1"/>
                </p:cNvSpPr>
                <p:nvPr/>
              </p:nvSpPr>
              <p:spPr bwMode="auto">
                <a:xfrm flipH="1">
                  <a:off x="237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4">
                  <a:extLst>
                    <a:ext uri="{FF2B5EF4-FFF2-40B4-BE49-F238E27FC236}">
                      <a16:creationId xmlns:a16="http://schemas.microsoft.com/office/drawing/2014/main" xmlns="" id="{25188D07-1858-4D35-A0A5-6005CEFB2A7E}"/>
                    </a:ext>
                  </a:extLst>
                </p:cNvPr>
                <p:cNvSpPr>
                  <a:spLocks noChangeShapeType="1"/>
                </p:cNvSpPr>
                <p:nvPr/>
              </p:nvSpPr>
              <p:spPr bwMode="auto">
                <a:xfrm flipH="1">
                  <a:off x="27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5">
                  <a:extLst>
                    <a:ext uri="{FF2B5EF4-FFF2-40B4-BE49-F238E27FC236}">
                      <a16:creationId xmlns:a16="http://schemas.microsoft.com/office/drawing/2014/main" xmlns="" id="{0F80778E-8360-4D8D-AC6D-DB58FA4ACCAB}"/>
                    </a:ext>
                  </a:extLst>
                </p:cNvPr>
                <p:cNvSpPr>
                  <a:spLocks noChangeShapeType="1"/>
                </p:cNvSpPr>
                <p:nvPr/>
              </p:nvSpPr>
              <p:spPr bwMode="auto">
                <a:xfrm flipH="1">
                  <a:off x="317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26">
                  <a:extLst>
                    <a:ext uri="{FF2B5EF4-FFF2-40B4-BE49-F238E27FC236}">
                      <a16:creationId xmlns:a16="http://schemas.microsoft.com/office/drawing/2014/main" xmlns="" id="{2D0F0AC0-36A7-4D61-92C5-E29F93E9DB22}"/>
                    </a:ext>
                  </a:extLst>
                </p:cNvPr>
                <p:cNvSpPr>
                  <a:spLocks noChangeShapeType="1"/>
                </p:cNvSpPr>
                <p:nvPr/>
              </p:nvSpPr>
              <p:spPr bwMode="auto">
                <a:xfrm flipH="1">
                  <a:off x="354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27">
                  <a:extLst>
                    <a:ext uri="{FF2B5EF4-FFF2-40B4-BE49-F238E27FC236}">
                      <a16:creationId xmlns:a16="http://schemas.microsoft.com/office/drawing/2014/main" xmlns="" id="{90B0606C-C585-479A-90C3-E06B354C059E}"/>
                    </a:ext>
                  </a:extLst>
                </p:cNvPr>
                <p:cNvSpPr>
                  <a:spLocks noChangeShapeType="1"/>
                </p:cNvSpPr>
                <p:nvPr/>
              </p:nvSpPr>
              <p:spPr bwMode="auto">
                <a:xfrm flipH="1">
                  <a:off x="3984"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28">
                  <a:extLst>
                    <a:ext uri="{FF2B5EF4-FFF2-40B4-BE49-F238E27FC236}">
                      <a16:creationId xmlns:a16="http://schemas.microsoft.com/office/drawing/2014/main" xmlns="" id="{8A2E2D51-75F9-41D5-9234-4FD40E5FAE22}"/>
                    </a:ext>
                  </a:extLst>
                </p:cNvPr>
                <p:cNvSpPr>
                  <a:spLocks noChangeShapeType="1"/>
                </p:cNvSpPr>
                <p:nvPr/>
              </p:nvSpPr>
              <p:spPr bwMode="auto">
                <a:xfrm flipH="1">
                  <a:off x="4419" y="5934"/>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29">
                  <a:extLst>
                    <a:ext uri="{FF2B5EF4-FFF2-40B4-BE49-F238E27FC236}">
                      <a16:creationId xmlns:a16="http://schemas.microsoft.com/office/drawing/2014/main" xmlns="" id="{58AF3214-C814-491F-804E-941AF4F5539C}"/>
                    </a:ext>
                  </a:extLst>
                </p:cNvPr>
                <p:cNvSpPr>
                  <a:spLocks noChangeShapeType="1"/>
                </p:cNvSpPr>
                <p:nvPr/>
              </p:nvSpPr>
              <p:spPr bwMode="auto">
                <a:xfrm flipH="1">
                  <a:off x="4859" y="5937"/>
                  <a:ext cx="2" cy="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5" name="Line 30">
                <a:extLst>
                  <a:ext uri="{FF2B5EF4-FFF2-40B4-BE49-F238E27FC236}">
                    <a16:creationId xmlns:a16="http://schemas.microsoft.com/office/drawing/2014/main" xmlns="" id="{FDB77236-39B2-4E5B-AF8A-3D5AA12D5DEE}"/>
                  </a:ext>
                </a:extLst>
              </p:cNvPr>
              <p:cNvSpPr>
                <a:spLocks noChangeShapeType="1"/>
              </p:cNvSpPr>
              <p:nvPr/>
            </p:nvSpPr>
            <p:spPr bwMode="auto">
              <a:xfrm>
                <a:off x="5927" y="11430"/>
                <a:ext cx="155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31">
                <a:extLst>
                  <a:ext uri="{FF2B5EF4-FFF2-40B4-BE49-F238E27FC236}">
                    <a16:creationId xmlns:a16="http://schemas.microsoft.com/office/drawing/2014/main" xmlns="" id="{0916C264-ADDE-4036-A194-0697047A1823}"/>
                  </a:ext>
                </a:extLst>
              </p:cNvPr>
              <p:cNvSpPr>
                <a:spLocks noChangeShapeType="1"/>
              </p:cNvSpPr>
              <p:nvPr/>
            </p:nvSpPr>
            <p:spPr bwMode="auto">
              <a:xfrm flipH="1">
                <a:off x="6738" y="11079"/>
                <a:ext cx="8" cy="212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32">
                <a:extLst>
                  <a:ext uri="{FF2B5EF4-FFF2-40B4-BE49-F238E27FC236}">
                    <a16:creationId xmlns:a16="http://schemas.microsoft.com/office/drawing/2014/main" xmlns="" id="{C1C402B3-C98F-4023-9627-7EBAC33F90AD}"/>
                  </a:ext>
                </a:extLst>
              </p:cNvPr>
              <p:cNvSpPr>
                <a:spLocks noChangeShapeType="1"/>
              </p:cNvSpPr>
              <p:nvPr/>
            </p:nvSpPr>
            <p:spPr bwMode="auto">
              <a:xfrm flipV="1">
                <a:off x="5956" y="11070"/>
                <a:ext cx="821" cy="1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33">
                <a:extLst>
                  <a:ext uri="{FF2B5EF4-FFF2-40B4-BE49-F238E27FC236}">
                    <a16:creationId xmlns:a16="http://schemas.microsoft.com/office/drawing/2014/main" xmlns="" id="{B715872F-8638-4A43-85D6-A3F596F1C5FE}"/>
                  </a:ext>
                </a:extLst>
              </p:cNvPr>
              <p:cNvSpPr>
                <a:spLocks noChangeShapeType="1"/>
              </p:cNvSpPr>
              <p:nvPr/>
            </p:nvSpPr>
            <p:spPr bwMode="auto">
              <a:xfrm>
                <a:off x="7498" y="11448"/>
                <a:ext cx="15" cy="172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34">
                <a:extLst>
                  <a:ext uri="{FF2B5EF4-FFF2-40B4-BE49-F238E27FC236}">
                    <a16:creationId xmlns:a16="http://schemas.microsoft.com/office/drawing/2014/main" xmlns="" id="{D47670BD-9D0A-45C2-AA74-68164607F616}"/>
                  </a:ext>
                </a:extLst>
              </p:cNvPr>
              <p:cNvSpPr>
                <a:spLocks noChangeShapeType="1"/>
              </p:cNvSpPr>
              <p:nvPr/>
            </p:nvSpPr>
            <p:spPr bwMode="auto">
              <a:xfrm>
                <a:off x="9128" y="12861"/>
                <a:ext cx="11" cy="33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5" name="Object 4">
              <a:extLst>
                <a:ext uri="{FF2B5EF4-FFF2-40B4-BE49-F238E27FC236}">
                  <a16:creationId xmlns:a16="http://schemas.microsoft.com/office/drawing/2014/main" xmlns="" id="{05A46A59-0EDA-43B3-8435-7FE311F14A61}"/>
                </a:ext>
              </a:extLst>
            </p:cNvPr>
            <p:cNvGraphicFramePr>
              <a:graphicFrameLocks noChangeAspect="1"/>
            </p:cNvGraphicFramePr>
            <p:nvPr/>
          </p:nvGraphicFramePr>
          <p:xfrm>
            <a:off x="5579" y="12453"/>
            <a:ext cx="200" cy="255"/>
          </p:xfrm>
          <a:graphic>
            <a:graphicData uri="http://schemas.openxmlformats.org/presentationml/2006/ole">
              <mc:AlternateContent xmlns:mc="http://schemas.openxmlformats.org/markup-compatibility/2006">
                <mc:Choice xmlns:v="urn:schemas-microsoft-com:vml" Requires="v">
                  <p:oleObj spid="_x0000_s3186" name="Equation" r:id="rId3" imgW="126720" imgH="164880" progId="Equation.DSMT4">
                    <p:embed/>
                  </p:oleObj>
                </mc:Choice>
                <mc:Fallback>
                  <p:oleObj name="Equation" r:id="rId3" imgW="126720" imgH="164880" progId="Equation.DSMT4">
                    <p:embed/>
                    <p:pic>
                      <p:nvPicPr>
                        <p:cNvPr id="5" name="Object 4">
                          <a:extLst>
                            <a:ext uri="{FF2B5EF4-FFF2-40B4-BE49-F238E27FC236}">
                              <a16:creationId xmlns:a16="http://schemas.microsoft.com/office/drawing/2014/main" xmlns="" id="{05A46A59-0EDA-43B3-8435-7FE311F14A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9" y="1245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xmlns="" id="{FF671C74-60D7-4911-8997-EBC5FFC48117}"/>
                </a:ext>
              </a:extLst>
            </p:cNvPr>
            <p:cNvGraphicFramePr>
              <a:graphicFrameLocks noChangeAspect="1"/>
            </p:cNvGraphicFramePr>
            <p:nvPr/>
          </p:nvGraphicFramePr>
          <p:xfrm>
            <a:off x="5579" y="12813"/>
            <a:ext cx="180" cy="235"/>
          </p:xfrm>
          <a:graphic>
            <a:graphicData uri="http://schemas.openxmlformats.org/presentationml/2006/ole">
              <mc:AlternateContent xmlns:mc="http://schemas.openxmlformats.org/markup-compatibility/2006">
                <mc:Choice xmlns:v="urn:schemas-microsoft-com:vml" Requires="v">
                  <p:oleObj spid="_x0000_s3187" name="Equation" r:id="rId5" imgW="114120" imgH="152280" progId="Equation.DSMT4">
                    <p:embed/>
                  </p:oleObj>
                </mc:Choice>
                <mc:Fallback>
                  <p:oleObj name="Equation" r:id="rId5" imgW="114120" imgH="152280" progId="Equation.DSMT4">
                    <p:embed/>
                    <p:pic>
                      <p:nvPicPr>
                        <p:cNvPr id="6" name="Object 5">
                          <a:extLst>
                            <a:ext uri="{FF2B5EF4-FFF2-40B4-BE49-F238E27FC236}">
                              <a16:creationId xmlns:a16="http://schemas.microsoft.com/office/drawing/2014/main" xmlns="" id="{FF671C74-60D7-4911-8997-EBC5FFC481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9" y="1281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xmlns="" id="{E3F5B864-2959-47E3-BDFF-E6A06CBEB67F}"/>
                </a:ext>
              </a:extLst>
            </p:cNvPr>
            <p:cNvGraphicFramePr>
              <a:graphicFrameLocks noChangeAspect="1"/>
            </p:cNvGraphicFramePr>
            <p:nvPr/>
          </p:nvGraphicFramePr>
          <p:xfrm>
            <a:off x="5579" y="13173"/>
            <a:ext cx="200" cy="255"/>
          </p:xfrm>
          <a:graphic>
            <a:graphicData uri="http://schemas.openxmlformats.org/presentationml/2006/ole">
              <mc:AlternateContent xmlns:mc="http://schemas.openxmlformats.org/markup-compatibility/2006">
                <mc:Choice xmlns:v="urn:schemas-microsoft-com:vml" Requires="v">
                  <p:oleObj spid="_x0000_s3188" name="Equation" r:id="rId7" imgW="126720" imgH="164880" progId="Equation.DSMT4">
                    <p:embed/>
                  </p:oleObj>
                </mc:Choice>
                <mc:Fallback>
                  <p:oleObj name="Equation" r:id="rId7" imgW="126720" imgH="164880" progId="Equation.DSMT4">
                    <p:embed/>
                    <p:pic>
                      <p:nvPicPr>
                        <p:cNvPr id="7" name="Object 6">
                          <a:extLst>
                            <a:ext uri="{FF2B5EF4-FFF2-40B4-BE49-F238E27FC236}">
                              <a16:creationId xmlns:a16="http://schemas.microsoft.com/office/drawing/2014/main" xmlns="" id="{E3F5B864-2959-47E3-BDFF-E6A06CBEB6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9" y="13173"/>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a:extLst>
                <a:ext uri="{FF2B5EF4-FFF2-40B4-BE49-F238E27FC236}">
                  <a16:creationId xmlns:a16="http://schemas.microsoft.com/office/drawing/2014/main" xmlns="" id="{58B1CAF5-1664-477A-8459-E1022212F088}"/>
                </a:ext>
              </a:extLst>
            </p:cNvPr>
            <p:cNvGraphicFramePr>
              <a:graphicFrameLocks noChangeAspect="1"/>
            </p:cNvGraphicFramePr>
            <p:nvPr/>
          </p:nvGraphicFramePr>
          <p:xfrm>
            <a:off x="5579" y="13534"/>
            <a:ext cx="180" cy="255"/>
          </p:xfrm>
          <a:graphic>
            <a:graphicData uri="http://schemas.openxmlformats.org/presentationml/2006/ole">
              <mc:AlternateContent xmlns:mc="http://schemas.openxmlformats.org/markup-compatibility/2006">
                <mc:Choice xmlns:v="urn:schemas-microsoft-com:vml" Requires="v">
                  <p:oleObj spid="_x0000_s3189" name="Equation" r:id="rId9" imgW="114120" imgH="164880" progId="Equation.DSMT4">
                    <p:embed/>
                  </p:oleObj>
                </mc:Choice>
                <mc:Fallback>
                  <p:oleObj name="Equation" r:id="rId9" imgW="114120" imgH="164880" progId="Equation.DSMT4">
                    <p:embed/>
                    <p:pic>
                      <p:nvPicPr>
                        <p:cNvPr id="8" name="Object 7">
                          <a:extLst>
                            <a:ext uri="{FF2B5EF4-FFF2-40B4-BE49-F238E27FC236}">
                              <a16:creationId xmlns:a16="http://schemas.microsoft.com/office/drawing/2014/main" xmlns="" id="{58B1CAF5-1664-477A-8459-E1022212F08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79" y="13534"/>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xmlns="" id="{60474F82-F8EA-40D9-82F0-AAE99BBA3EEA}"/>
                </a:ext>
              </a:extLst>
            </p:cNvPr>
            <p:cNvGraphicFramePr>
              <a:graphicFrameLocks noChangeAspect="1"/>
            </p:cNvGraphicFramePr>
            <p:nvPr/>
          </p:nvGraphicFramePr>
          <p:xfrm>
            <a:off x="5579" y="13878"/>
            <a:ext cx="200" cy="255"/>
          </p:xfrm>
          <a:graphic>
            <a:graphicData uri="http://schemas.openxmlformats.org/presentationml/2006/ole">
              <mc:AlternateContent xmlns:mc="http://schemas.openxmlformats.org/markup-compatibility/2006">
                <mc:Choice xmlns:v="urn:schemas-microsoft-com:vml" Requires="v">
                  <p:oleObj spid="_x0000_s3190" name="Equation" r:id="rId11" imgW="126720" imgH="164880" progId="Equation.DSMT4">
                    <p:embed/>
                  </p:oleObj>
                </mc:Choice>
                <mc:Fallback>
                  <p:oleObj name="Equation" r:id="rId11" imgW="126720" imgH="164880" progId="Equation.DSMT4">
                    <p:embed/>
                    <p:pic>
                      <p:nvPicPr>
                        <p:cNvPr id="9" name="Object 8">
                          <a:extLst>
                            <a:ext uri="{FF2B5EF4-FFF2-40B4-BE49-F238E27FC236}">
                              <a16:creationId xmlns:a16="http://schemas.microsoft.com/office/drawing/2014/main" xmlns="" id="{60474F82-F8EA-40D9-82F0-AAE99BBA3EE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79" y="1387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xmlns="" id="{D7CC2362-BC24-47D4-8CC3-227FD1841384}"/>
                </a:ext>
              </a:extLst>
            </p:cNvPr>
            <p:cNvGraphicFramePr>
              <a:graphicFrameLocks noChangeAspect="1"/>
            </p:cNvGraphicFramePr>
            <p:nvPr/>
          </p:nvGraphicFramePr>
          <p:xfrm>
            <a:off x="5579" y="14253"/>
            <a:ext cx="160" cy="255"/>
          </p:xfrm>
          <a:graphic>
            <a:graphicData uri="http://schemas.openxmlformats.org/presentationml/2006/ole">
              <mc:AlternateContent xmlns:mc="http://schemas.openxmlformats.org/markup-compatibility/2006">
                <mc:Choice xmlns:v="urn:schemas-microsoft-com:vml" Requires="v">
                  <p:oleObj spid="_x0000_s3191" name="Equation" r:id="rId13" imgW="101520" imgH="164880" progId="Equation.DSMT4">
                    <p:embed/>
                  </p:oleObj>
                </mc:Choice>
                <mc:Fallback>
                  <p:oleObj name="Equation" r:id="rId13" imgW="101520" imgH="164880" progId="Equation.DSMT4">
                    <p:embed/>
                    <p:pic>
                      <p:nvPicPr>
                        <p:cNvPr id="10" name="Object 9">
                          <a:extLst>
                            <a:ext uri="{FF2B5EF4-FFF2-40B4-BE49-F238E27FC236}">
                              <a16:creationId xmlns:a16="http://schemas.microsoft.com/office/drawing/2014/main" xmlns="" id="{D7CC2362-BC24-47D4-8CC3-227FD184138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9" y="1425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xmlns="" id="{58B1EB60-46B4-461D-BB80-0B88737D6A8D}"/>
                </a:ext>
              </a:extLst>
            </p:cNvPr>
            <p:cNvGraphicFramePr>
              <a:graphicFrameLocks noChangeAspect="1"/>
            </p:cNvGraphicFramePr>
            <p:nvPr/>
          </p:nvGraphicFramePr>
          <p:xfrm>
            <a:off x="5759" y="14688"/>
            <a:ext cx="180" cy="255"/>
          </p:xfrm>
          <a:graphic>
            <a:graphicData uri="http://schemas.openxmlformats.org/presentationml/2006/ole">
              <mc:AlternateContent xmlns:mc="http://schemas.openxmlformats.org/markup-compatibility/2006">
                <mc:Choice xmlns:v="urn:schemas-microsoft-com:vml" Requires="v">
                  <p:oleObj spid="_x0000_s3192" name="Equation" r:id="rId15" imgW="114120" imgH="164880" progId="Equation.DSMT4">
                    <p:embed/>
                  </p:oleObj>
                </mc:Choice>
                <mc:Fallback>
                  <p:oleObj name="Equation" r:id="rId15" imgW="114120" imgH="164880" progId="Equation.DSMT4">
                    <p:embed/>
                    <p:pic>
                      <p:nvPicPr>
                        <p:cNvPr id="11" name="Object 10">
                          <a:extLst>
                            <a:ext uri="{FF2B5EF4-FFF2-40B4-BE49-F238E27FC236}">
                              <a16:creationId xmlns:a16="http://schemas.microsoft.com/office/drawing/2014/main" xmlns="" id="{58B1EB60-46B4-461D-BB80-0B88737D6A8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59" y="1468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D210E954-4B4F-4347-9CE4-131981883B6E}"/>
                </a:ext>
              </a:extLst>
            </p:cNvPr>
            <p:cNvGraphicFramePr>
              <a:graphicFrameLocks noChangeAspect="1"/>
            </p:cNvGraphicFramePr>
            <p:nvPr/>
          </p:nvGraphicFramePr>
          <p:xfrm>
            <a:off x="6584" y="14763"/>
            <a:ext cx="160" cy="255"/>
          </p:xfrm>
          <a:graphic>
            <a:graphicData uri="http://schemas.openxmlformats.org/presentationml/2006/ole">
              <mc:AlternateContent xmlns:mc="http://schemas.openxmlformats.org/markup-compatibility/2006">
                <mc:Choice xmlns:v="urn:schemas-microsoft-com:vml" Requires="v">
                  <p:oleObj spid="_x0000_s3193" name="Equation" r:id="rId17" imgW="101520" imgH="164880" progId="Equation.DSMT4">
                    <p:embed/>
                  </p:oleObj>
                </mc:Choice>
                <mc:Fallback>
                  <p:oleObj name="Equation" r:id="rId17" imgW="101520" imgH="164880" progId="Equation.DSMT4">
                    <p:embed/>
                    <p:pic>
                      <p:nvPicPr>
                        <p:cNvPr id="12" name="Object 11">
                          <a:extLst>
                            <a:ext uri="{FF2B5EF4-FFF2-40B4-BE49-F238E27FC236}">
                              <a16:creationId xmlns:a16="http://schemas.microsoft.com/office/drawing/2014/main" xmlns="" id="{D210E954-4B4F-4347-9CE4-131981883B6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84" y="14763"/>
                          <a:ext cx="16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C5E0F5AE-055F-4CF3-9BAB-C3B7E90D67C8}"/>
                </a:ext>
              </a:extLst>
            </p:cNvPr>
            <p:cNvGraphicFramePr>
              <a:graphicFrameLocks noChangeAspect="1"/>
            </p:cNvGraphicFramePr>
            <p:nvPr/>
          </p:nvGraphicFramePr>
          <p:xfrm>
            <a:off x="7363" y="14760"/>
            <a:ext cx="200" cy="255"/>
          </p:xfrm>
          <a:graphic>
            <a:graphicData uri="http://schemas.openxmlformats.org/presentationml/2006/ole">
              <mc:AlternateContent xmlns:mc="http://schemas.openxmlformats.org/markup-compatibility/2006">
                <mc:Choice xmlns:v="urn:schemas-microsoft-com:vml" Requires="v">
                  <p:oleObj spid="_x0000_s3194" name="Equation" r:id="rId19" imgW="126720" imgH="164880" progId="Equation.DSMT4">
                    <p:embed/>
                  </p:oleObj>
                </mc:Choice>
                <mc:Fallback>
                  <p:oleObj name="Equation" r:id="rId19" imgW="126720" imgH="164880" progId="Equation.DSMT4">
                    <p:embed/>
                    <p:pic>
                      <p:nvPicPr>
                        <p:cNvPr id="13" name="Object 12">
                          <a:extLst>
                            <a:ext uri="{FF2B5EF4-FFF2-40B4-BE49-F238E27FC236}">
                              <a16:creationId xmlns:a16="http://schemas.microsoft.com/office/drawing/2014/main" xmlns="" id="{C5E0F5AE-055F-4CF3-9BAB-C3B7E90D67C8}"/>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63" y="14760"/>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C797BEA0-E967-407D-A9A1-59C02262DC23}"/>
                </a:ext>
              </a:extLst>
            </p:cNvPr>
            <p:cNvGraphicFramePr>
              <a:graphicFrameLocks noChangeAspect="1"/>
            </p:cNvGraphicFramePr>
            <p:nvPr/>
          </p:nvGraphicFramePr>
          <p:xfrm>
            <a:off x="8144" y="14778"/>
            <a:ext cx="180" cy="255"/>
          </p:xfrm>
          <a:graphic>
            <a:graphicData uri="http://schemas.openxmlformats.org/presentationml/2006/ole">
              <mc:AlternateContent xmlns:mc="http://schemas.openxmlformats.org/markup-compatibility/2006">
                <mc:Choice xmlns:v="urn:schemas-microsoft-com:vml" Requires="v">
                  <p:oleObj spid="_x0000_s3195" name="Equation" r:id="rId21" imgW="114120" imgH="164880" progId="Equation.DSMT4">
                    <p:embed/>
                  </p:oleObj>
                </mc:Choice>
                <mc:Fallback>
                  <p:oleObj name="Equation" r:id="rId21" imgW="114120" imgH="164880" progId="Equation.DSMT4">
                    <p:embed/>
                    <p:pic>
                      <p:nvPicPr>
                        <p:cNvPr id="14" name="Object 13">
                          <a:extLst>
                            <a:ext uri="{FF2B5EF4-FFF2-40B4-BE49-F238E27FC236}">
                              <a16:creationId xmlns:a16="http://schemas.microsoft.com/office/drawing/2014/main" xmlns="" id="{C797BEA0-E967-407D-A9A1-59C02262DC23}"/>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144" y="14778"/>
                          <a:ext cx="18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xmlns="" id="{1924A55D-4EB2-4DE4-ACFC-FFC8E9BC25D9}"/>
                </a:ext>
              </a:extLst>
            </p:cNvPr>
            <p:cNvGraphicFramePr>
              <a:graphicFrameLocks noChangeAspect="1"/>
            </p:cNvGraphicFramePr>
            <p:nvPr/>
          </p:nvGraphicFramePr>
          <p:xfrm>
            <a:off x="8954" y="14748"/>
            <a:ext cx="200" cy="255"/>
          </p:xfrm>
          <a:graphic>
            <a:graphicData uri="http://schemas.openxmlformats.org/presentationml/2006/ole">
              <mc:AlternateContent xmlns:mc="http://schemas.openxmlformats.org/markup-compatibility/2006">
                <mc:Choice xmlns:v="urn:schemas-microsoft-com:vml" Requires="v">
                  <p:oleObj spid="_x0000_s3196" name="Equation" r:id="rId23" imgW="126720" imgH="164880" progId="Equation.DSMT4">
                    <p:embed/>
                  </p:oleObj>
                </mc:Choice>
                <mc:Fallback>
                  <p:oleObj name="Equation" r:id="rId23" imgW="126720" imgH="164880" progId="Equation.DSMT4">
                    <p:embed/>
                    <p:pic>
                      <p:nvPicPr>
                        <p:cNvPr id="15" name="Object 14">
                          <a:extLst>
                            <a:ext uri="{FF2B5EF4-FFF2-40B4-BE49-F238E27FC236}">
                              <a16:creationId xmlns:a16="http://schemas.microsoft.com/office/drawing/2014/main" xmlns="" id="{1924A55D-4EB2-4DE4-ACFC-FFC8E9BC25D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954" y="14748"/>
                          <a:ext cx="200" cy="2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a:extLst>
                <a:ext uri="{FF2B5EF4-FFF2-40B4-BE49-F238E27FC236}">
                  <a16:creationId xmlns:a16="http://schemas.microsoft.com/office/drawing/2014/main" xmlns="" id="{4052523B-7B44-4184-869C-7487CC6DD53A}"/>
                </a:ext>
              </a:extLst>
            </p:cNvPr>
            <p:cNvGraphicFramePr>
              <a:graphicFrameLocks noChangeAspect="1"/>
            </p:cNvGraphicFramePr>
            <p:nvPr/>
          </p:nvGraphicFramePr>
          <p:xfrm>
            <a:off x="9839" y="14763"/>
            <a:ext cx="180" cy="235"/>
          </p:xfrm>
          <a:graphic>
            <a:graphicData uri="http://schemas.openxmlformats.org/presentationml/2006/ole">
              <mc:AlternateContent xmlns:mc="http://schemas.openxmlformats.org/markup-compatibility/2006">
                <mc:Choice xmlns:v="urn:schemas-microsoft-com:vml" Requires="v">
                  <p:oleObj spid="_x0000_s3197" name="Equation" r:id="rId25" imgW="114120" imgH="152280" progId="Equation.DSMT4">
                    <p:embed/>
                  </p:oleObj>
                </mc:Choice>
                <mc:Fallback>
                  <p:oleObj name="Equation" r:id="rId25" imgW="114120" imgH="152280" progId="Equation.DSMT4">
                    <p:embed/>
                    <p:pic>
                      <p:nvPicPr>
                        <p:cNvPr id="16" name="Object 15">
                          <a:extLst>
                            <a:ext uri="{FF2B5EF4-FFF2-40B4-BE49-F238E27FC236}">
                              <a16:creationId xmlns:a16="http://schemas.microsoft.com/office/drawing/2014/main" xmlns="" id="{4052523B-7B44-4184-869C-7487CC6DD53A}"/>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839" y="14763"/>
                          <a:ext cx="180" cy="2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xmlns="" id="{4C120C6A-9A2F-43C2-860A-F8333754568D}"/>
                </a:ext>
              </a:extLst>
            </p:cNvPr>
            <p:cNvGraphicFramePr>
              <a:graphicFrameLocks noChangeAspect="1"/>
            </p:cNvGraphicFramePr>
            <p:nvPr/>
          </p:nvGraphicFramePr>
          <p:xfrm>
            <a:off x="5579" y="11553"/>
            <a:ext cx="200" cy="196"/>
          </p:xfrm>
          <a:graphic>
            <a:graphicData uri="http://schemas.openxmlformats.org/presentationml/2006/ole">
              <mc:AlternateContent xmlns:mc="http://schemas.openxmlformats.org/markup-compatibility/2006">
                <mc:Choice xmlns:v="urn:schemas-microsoft-com:vml" Requires="v">
                  <p:oleObj spid="_x0000_s3198" name="Equation" r:id="rId27" imgW="126720" imgH="126720" progId="Equation.DSMT4">
                    <p:embed/>
                  </p:oleObj>
                </mc:Choice>
                <mc:Fallback>
                  <p:oleObj name="Equation" r:id="rId27" imgW="126720" imgH="126720" progId="Equation.DSMT4">
                    <p:embed/>
                    <p:pic>
                      <p:nvPicPr>
                        <p:cNvPr id="17" name="Object 16">
                          <a:extLst>
                            <a:ext uri="{FF2B5EF4-FFF2-40B4-BE49-F238E27FC236}">
                              <a16:creationId xmlns:a16="http://schemas.microsoft.com/office/drawing/2014/main" xmlns="" id="{4C120C6A-9A2F-43C2-860A-F8333754568D}"/>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79" y="1155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xmlns="" id="{4F938D4A-A850-4100-B24F-C7E90E0B0ACF}"/>
                </a:ext>
              </a:extLst>
            </p:cNvPr>
            <p:cNvGraphicFramePr>
              <a:graphicFrameLocks noChangeAspect="1"/>
            </p:cNvGraphicFramePr>
            <p:nvPr/>
          </p:nvGraphicFramePr>
          <p:xfrm>
            <a:off x="10079" y="14793"/>
            <a:ext cx="200" cy="196"/>
          </p:xfrm>
          <a:graphic>
            <a:graphicData uri="http://schemas.openxmlformats.org/presentationml/2006/ole">
              <mc:AlternateContent xmlns:mc="http://schemas.openxmlformats.org/markup-compatibility/2006">
                <mc:Choice xmlns:v="urn:schemas-microsoft-com:vml" Requires="v">
                  <p:oleObj spid="_x0000_s3199" name="Equation" r:id="rId29" imgW="126720" imgH="126720" progId="Equation.DSMT4">
                    <p:embed/>
                  </p:oleObj>
                </mc:Choice>
                <mc:Fallback>
                  <p:oleObj name="Equation" r:id="rId29" imgW="126720" imgH="126720" progId="Equation.DSMT4">
                    <p:embed/>
                    <p:pic>
                      <p:nvPicPr>
                        <p:cNvPr id="18" name="Object 17">
                          <a:extLst>
                            <a:ext uri="{FF2B5EF4-FFF2-40B4-BE49-F238E27FC236}">
                              <a16:creationId xmlns:a16="http://schemas.microsoft.com/office/drawing/2014/main" xmlns="" id="{4F938D4A-A850-4100-B24F-C7E90E0B0ACF}"/>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0079" y="14793"/>
                          <a:ext cx="200" cy="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 name="TextBox 51">
            <a:extLst>
              <a:ext uri="{FF2B5EF4-FFF2-40B4-BE49-F238E27FC236}">
                <a16:creationId xmlns:a16="http://schemas.microsoft.com/office/drawing/2014/main" xmlns="" id="{0E17E071-106C-4D32-903A-3B5C6F8F1914}"/>
              </a:ext>
            </a:extLst>
          </p:cNvPr>
          <p:cNvSpPr txBox="1"/>
          <p:nvPr/>
        </p:nvSpPr>
        <p:spPr>
          <a:xfrm>
            <a:off x="385837" y="1126778"/>
            <a:ext cx="6329283" cy="954107"/>
          </a:xfrm>
          <a:prstGeom prst="rect">
            <a:avLst/>
          </a:prstGeom>
          <a:noFill/>
        </p:spPr>
        <p:txBody>
          <a:bodyPr wrap="square">
            <a:spAutoFit/>
          </a:bodyPr>
          <a:lstStyle/>
          <a:p>
            <a:r>
              <a:rPr lang="en-US" sz="2800" b="1">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Câu 2:</a:t>
            </a:r>
            <a:r>
              <a:rPr 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Quan sát biểu đồ có 3 trận đấu có số bàn thắng là:</a:t>
            </a:r>
          </a:p>
        </p:txBody>
      </p:sp>
      <p:sp>
        <p:nvSpPr>
          <p:cNvPr id="53" name="Dap an A - 9Slide.vn">
            <a:extLst>
              <a:ext uri="{FF2B5EF4-FFF2-40B4-BE49-F238E27FC236}">
                <a16:creationId xmlns:a16="http://schemas.microsoft.com/office/drawing/2014/main" xmlns="" id="{C181AEC8-3209-4FF0-B58B-CA8A79AFC349}"/>
              </a:ext>
            </a:extLst>
          </p:cNvPr>
          <p:cNvSpPr/>
          <p:nvPr/>
        </p:nvSpPr>
        <p:spPr>
          <a:xfrm>
            <a:off x="561975"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A. 6</a:t>
            </a:r>
          </a:p>
        </p:txBody>
      </p:sp>
      <p:sp>
        <p:nvSpPr>
          <p:cNvPr id="57" name="Dap an B - 9Slide.vn">
            <a:extLst>
              <a:ext uri="{FF2B5EF4-FFF2-40B4-BE49-F238E27FC236}">
                <a16:creationId xmlns:a16="http://schemas.microsoft.com/office/drawing/2014/main" xmlns="" id="{5E270835-6617-46DD-AD78-79FEBD2119A1}"/>
              </a:ext>
            </a:extLst>
          </p:cNvPr>
          <p:cNvSpPr/>
          <p:nvPr/>
        </p:nvSpPr>
        <p:spPr>
          <a:xfrm>
            <a:off x="3330192" y="2817916"/>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B. 5</a:t>
            </a:r>
          </a:p>
        </p:txBody>
      </p:sp>
      <p:sp>
        <p:nvSpPr>
          <p:cNvPr id="58" name="Dap an C - 9Slide.vn">
            <a:extLst>
              <a:ext uri="{FF2B5EF4-FFF2-40B4-BE49-F238E27FC236}">
                <a16:creationId xmlns:a16="http://schemas.microsoft.com/office/drawing/2014/main" xmlns="" id="{FC718954-CD7A-4BF1-9102-A46BCD6F201D}"/>
              </a:ext>
            </a:extLst>
          </p:cNvPr>
          <p:cNvSpPr/>
          <p:nvPr/>
        </p:nvSpPr>
        <p:spPr>
          <a:xfrm>
            <a:off x="561975"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C. 3</a:t>
            </a:r>
          </a:p>
        </p:txBody>
      </p:sp>
      <p:sp>
        <p:nvSpPr>
          <p:cNvPr id="59" name="Dap an D - 9Slide.vn">
            <a:extLst>
              <a:ext uri="{FF2B5EF4-FFF2-40B4-BE49-F238E27FC236}">
                <a16:creationId xmlns:a16="http://schemas.microsoft.com/office/drawing/2014/main" xmlns="" id="{BE436DBE-C873-48F0-B89C-BA550502A411}"/>
              </a:ext>
            </a:extLst>
          </p:cNvPr>
          <p:cNvSpPr/>
          <p:nvPr/>
        </p:nvSpPr>
        <p:spPr>
          <a:xfrm>
            <a:off x="3330192" y="3864155"/>
            <a:ext cx="2028824" cy="740096"/>
          </a:xfrm>
          <a:prstGeom prst="round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lumMod val="95000"/>
                    <a:lumOff val="5000"/>
                  </a:schemeClr>
                </a:solidFill>
              </a:rPr>
              <a:t>D. 1</a:t>
            </a:r>
          </a:p>
        </p:txBody>
      </p:sp>
      <p:pic>
        <p:nvPicPr>
          <p:cNvPr id="60" name="Picture 59">
            <a:extLst>
              <a:ext uri="{FF2B5EF4-FFF2-40B4-BE49-F238E27FC236}">
                <a16:creationId xmlns:a16="http://schemas.microsoft.com/office/drawing/2014/main" xmlns="" id="{0B38AFDE-591C-47E5-B54A-DFC45B2B239B}"/>
              </a:ext>
            </a:extLst>
          </p:cNvPr>
          <p:cNvPicPr>
            <a:picLocks/>
          </p:cNvPicPr>
          <p:nvPr/>
        </p:nvPicPr>
        <p:blipFill>
          <a:blip r:embed="rId31"/>
          <a:stretch>
            <a:fillRect/>
          </a:stretch>
        </p:blipFill>
        <p:spPr>
          <a:xfrm flipH="1">
            <a:off x="5564586" y="2956174"/>
            <a:ext cx="1451462" cy="1451462"/>
          </a:xfrm>
          <a:prstGeom prst="rect">
            <a:avLst/>
          </a:prstGeom>
        </p:spPr>
      </p:pic>
      <p:pic>
        <p:nvPicPr>
          <p:cNvPr id="61" name="Picture 60">
            <a:extLst>
              <a:ext uri="{FF2B5EF4-FFF2-40B4-BE49-F238E27FC236}">
                <a16:creationId xmlns:a16="http://schemas.microsoft.com/office/drawing/2014/main" xmlns="" id="{E41BAFFD-6467-4CBB-B817-ACFFB0EB102D}"/>
              </a:ext>
            </a:extLst>
          </p:cNvPr>
          <p:cNvPicPr>
            <a:picLocks/>
          </p:cNvPicPr>
          <p:nvPr/>
        </p:nvPicPr>
        <p:blipFill>
          <a:blip r:embed="rId32"/>
          <a:stretch>
            <a:fillRect/>
          </a:stretch>
        </p:blipFill>
        <p:spPr>
          <a:xfrm>
            <a:off x="5555190" y="2946778"/>
            <a:ext cx="1470254" cy="1470254"/>
          </a:xfrm>
          <a:prstGeom prst="rect">
            <a:avLst/>
          </a:prstGeom>
        </p:spPr>
      </p:pic>
      <p:pic>
        <p:nvPicPr>
          <p:cNvPr id="62" name="Picture 61">
            <a:extLst>
              <a:ext uri="{FF2B5EF4-FFF2-40B4-BE49-F238E27FC236}">
                <a16:creationId xmlns:a16="http://schemas.microsoft.com/office/drawing/2014/main" xmlns="" id="{9E30F85B-8329-476D-B636-AD735D6A5DC7}"/>
              </a:ext>
            </a:extLst>
          </p:cNvPr>
          <p:cNvPicPr>
            <a:picLocks/>
          </p:cNvPicPr>
          <p:nvPr/>
        </p:nvPicPr>
        <p:blipFill>
          <a:blip r:embed="rId31"/>
          <a:stretch>
            <a:fillRect/>
          </a:stretch>
        </p:blipFill>
        <p:spPr>
          <a:xfrm flipH="1">
            <a:off x="5564586" y="2956174"/>
            <a:ext cx="1451462" cy="1451462"/>
          </a:xfrm>
          <a:prstGeom prst="rect">
            <a:avLst/>
          </a:prstGeom>
        </p:spPr>
      </p:pic>
      <p:pic>
        <p:nvPicPr>
          <p:cNvPr id="63" name="Picture 62">
            <a:extLst>
              <a:ext uri="{FF2B5EF4-FFF2-40B4-BE49-F238E27FC236}">
                <a16:creationId xmlns:a16="http://schemas.microsoft.com/office/drawing/2014/main" xmlns="" id="{B63010D0-8ECE-4601-89EA-F85376F19F9B}"/>
              </a:ext>
            </a:extLst>
          </p:cNvPr>
          <p:cNvPicPr>
            <a:picLocks/>
          </p:cNvPicPr>
          <p:nvPr/>
        </p:nvPicPr>
        <p:blipFill>
          <a:blip r:embed="rId31"/>
          <a:stretch>
            <a:fillRect/>
          </a:stretch>
        </p:blipFill>
        <p:spPr>
          <a:xfrm flipH="1">
            <a:off x="5564586" y="2956174"/>
            <a:ext cx="1451462" cy="1451462"/>
          </a:xfrm>
          <a:prstGeom prst="rect">
            <a:avLst/>
          </a:prstGeom>
        </p:spPr>
      </p:pic>
    </p:spTree>
    <p:extLst>
      <p:ext uri="{BB962C8B-B14F-4D97-AF65-F5344CB8AC3E}">
        <p14:creationId xmlns:p14="http://schemas.microsoft.com/office/powerpoint/2010/main" val="392829551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3"/>
                    </p:tgtEl>
                  </p:cond>
                </p:stCondLst>
                <p:endSync evt="end" delay="0">
                  <p:rtn val="all"/>
                </p:endSync>
                <p:childTnLst>
                  <p:par>
                    <p:cTn id="26" fill="hold">
                      <p:stCondLst>
                        <p:cond delay="0"/>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nodeType="clickEffect">
                                  <p:stCondLst>
                                    <p:cond delay="0"/>
                                  </p:stCondLst>
                                  <p:childTnLst>
                                    <p:set>
                                      <p:cBhvr>
                                        <p:cTn id="33" dur="1" fill="hold">
                                          <p:stCondLst>
                                            <p:cond delay="0"/>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53"/>
                  </p:tgtEl>
                </p:cond>
              </p:nextCondLst>
            </p:seq>
            <p:seq concurrent="1" nextAc="seek">
              <p:cTn id="34" restart="whenNotActive" fill="hold" evtFilter="cancelBubble" nodeType="interactiveSeq">
                <p:stCondLst>
                  <p:cond evt="onClick" delay="0">
                    <p:tgtEl>
                      <p:spTgt spid="58"/>
                    </p:tgtEl>
                  </p:cond>
                </p:stCondLst>
                <p:endSync evt="end" delay="0">
                  <p:rtn val="all"/>
                </p:endSync>
                <p:childTnLst>
                  <p:par>
                    <p:cTn id="35" fill="hold">
                      <p:stCondLst>
                        <p:cond delay="0"/>
                      </p:stCondLst>
                      <p:childTnLst>
                        <p:par>
                          <p:cTn id="36" fill="hold">
                            <p:stCondLst>
                              <p:cond delay="0"/>
                            </p:stCondLst>
                            <p:childTnLst>
                              <p:par>
                                <p:cTn id="37" presetID="1" presetClass="entr" presetSubtype="0"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43" restart="whenNotActive" fill="hold" evtFilter="cancelBubble" nodeType="interactiveSeq">
                <p:stCondLst>
                  <p:cond evt="onClick" delay="0">
                    <p:tgtEl>
                      <p:spTgt spid="57"/>
                    </p:tgtEl>
                  </p:cond>
                </p:stCondLst>
                <p:endSync evt="end" delay="0">
                  <p:rtn val="all"/>
                </p:endSync>
                <p:childTnLst>
                  <p:par>
                    <p:cTn id="44" fill="hold">
                      <p:stCondLst>
                        <p:cond delay="0"/>
                      </p:stCondLst>
                      <p:childTnLst>
                        <p:par>
                          <p:cTn id="45" fill="hold">
                            <p:stCondLst>
                              <p:cond delay="0"/>
                            </p:stCondLst>
                            <p:childTnLst>
                              <p:par>
                                <p:cTn id="46" presetID="1" presetClass="entr" presetSubtype="0" fill="hold" nodeType="withEffect">
                                  <p:stCondLst>
                                    <p:cond delay="0"/>
                                  </p:stCondLst>
                                  <p:childTnLst>
                                    <p:set>
                                      <p:cBhvr>
                                        <p:cTn id="47" dur="1" fill="hold">
                                          <p:stCondLst>
                                            <p:cond delay="0"/>
                                          </p:stCondLst>
                                        </p:cTn>
                                        <p:tgtEl>
                                          <p:spTgt spid="6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500"/>
                                        <p:tgtEl>
                                          <p:spTgt spid="62"/>
                                        </p:tgtEl>
                                      </p:cBhvr>
                                    </p:animEffect>
                                    <p:set>
                                      <p:cBhvr>
                                        <p:cTn id="52" dur="1" fill="hold">
                                          <p:stCondLst>
                                            <p:cond delay="499"/>
                                          </p:stCondLst>
                                        </p:cTn>
                                        <p:tgtEl>
                                          <p:spTgt spid="62"/>
                                        </p:tgtEl>
                                        <p:attrNameLst>
                                          <p:attrName>style.visibility</p:attrName>
                                        </p:attrNameLst>
                                      </p:cBhvr>
                                      <p:to>
                                        <p:strVal val="hidden"/>
                                      </p:to>
                                    </p:set>
                                  </p:childTnLst>
                                </p:cTn>
                              </p:par>
                            </p:childTnLst>
                          </p:cTn>
                        </p:par>
                      </p:childTnLst>
                    </p:cTn>
                  </p:par>
                </p:childTnLst>
              </p:cTn>
              <p:nextCondLst>
                <p:cond evt="onClick" delay="0">
                  <p:tgtEl>
                    <p:spTgt spid="57"/>
                  </p:tgtEl>
                </p:cond>
              </p:nextCondLst>
            </p:seq>
            <p:seq concurrent="1" nextAc="seek">
              <p:cTn id="53" restart="whenNotActive" fill="hold" evtFilter="cancelBubble" nodeType="interactiveSeq">
                <p:stCondLst>
                  <p:cond evt="onClick" delay="0">
                    <p:tgtEl>
                      <p:spTgt spid="59"/>
                    </p:tgtEl>
                  </p:cond>
                </p:stCondLst>
                <p:endSync evt="end" delay="0">
                  <p:rtn val="all"/>
                </p:endSync>
                <p:childTnLst>
                  <p:par>
                    <p:cTn id="54" fill="hold">
                      <p:stCondLst>
                        <p:cond delay="0"/>
                      </p:stCondLst>
                      <p:childTnLst>
                        <p:par>
                          <p:cTn id="55" fill="hold">
                            <p:stCondLst>
                              <p:cond delay="0"/>
                            </p:stCondLst>
                            <p:childTnLst>
                              <p:par>
                                <p:cTn id="56" presetID="1" presetClass="entr" presetSubtype="0" fill="hold" nodeType="withEffect">
                                  <p:stCondLst>
                                    <p:cond delay="0"/>
                                  </p:stCondLst>
                                  <p:childTnLst>
                                    <p:set>
                                      <p:cBhvr>
                                        <p:cTn id="57" dur="1" fill="hold">
                                          <p:stCondLst>
                                            <p:cond delay="0"/>
                                          </p:stCondLst>
                                        </p:cTn>
                                        <p:tgtEl>
                                          <p:spTgt spid="6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xit" presetSubtype="0" fill="hold" nodeType="clickEffect">
                                  <p:stCondLst>
                                    <p:cond delay="0"/>
                                  </p:stCondLst>
                                  <p:childTnLst>
                                    <p:set>
                                      <p:cBhvr>
                                        <p:cTn id="61" dur="1" fill="hold">
                                          <p:stCondLst>
                                            <p:cond delay="0"/>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59"/>
                  </p:tgtEl>
                </p:cond>
              </p:nextCondLst>
            </p:seq>
          </p:childTnLst>
        </p:cTn>
      </p:par>
    </p:tnLst>
    <p:bldLst>
      <p:bldP spid="52" grpId="0"/>
      <p:bldP spid="53" grpId="0" animBg="1"/>
      <p:bldP spid="57" grpId="0" animBg="1"/>
      <p:bldP spid="58" grpId="0" animBg="1"/>
      <p:bldP spid="5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9587F04E-10B1-43FC-B7CE-20E7E44223A2}"/>
              </a:ext>
            </a:extLst>
          </p:cNvPr>
          <p:cNvSpPr txBox="1"/>
          <p:nvPr/>
        </p:nvSpPr>
        <p:spPr>
          <a:xfrm>
            <a:off x="433829" y="323850"/>
            <a:ext cx="11321199" cy="1569660"/>
          </a:xfrm>
          <a:prstGeom prst="rect">
            <a:avLst/>
          </a:prstGeom>
          <a:noFill/>
        </p:spPr>
        <p:txBody>
          <a:bodyPr wrap="square" rtlCol="0">
            <a:spAutoFit/>
          </a:bodyPr>
          <a:lstStyle/>
          <a:p>
            <a:r>
              <a:rPr lang="en-US" sz="3200" b="1" u="sng">
                <a:solidFill>
                  <a:srgbClr val="FF0000"/>
                </a:solidFill>
                <a:latin typeface="Times New Roman" panose="02020603050405020304" pitchFamily="18" charset="0"/>
                <a:cs typeface="Times New Roman" panose="02020603050405020304" pitchFamily="18" charset="0"/>
              </a:rPr>
              <a:t>Bài 1 (Trang 109)</a:t>
            </a:r>
            <a:r>
              <a:rPr lang="en-US" sz="3200">
                <a:solidFill>
                  <a:srgbClr val="FF0000"/>
                </a:solidFill>
                <a:latin typeface="Times New Roman" panose="02020603050405020304" pitchFamily="18" charset="0"/>
                <a:cs typeface="Times New Roman" panose="02020603050405020304" pitchFamily="18" charset="0"/>
              </a:rPr>
              <a:t>:</a:t>
            </a:r>
            <a:r>
              <a:rPr lang="en-US" sz="3200">
                <a:solidFill>
                  <a:srgbClr val="FFFF00"/>
                </a:solidFill>
                <a:latin typeface="Times New Roman" panose="02020603050405020304" pitchFamily="18" charset="0"/>
                <a:cs typeface="Times New Roman" panose="02020603050405020304" pitchFamily="18" charset="0"/>
              </a:rPr>
              <a:t> Bảng thống kê dưới đây biểu diễn dữ liệu về chi tiêu của gia đình bạn Lan. Em hay phân loại dữ liệu trên hai tiêu chí định tính và định lượng.</a:t>
            </a:r>
          </a:p>
        </p:txBody>
      </p:sp>
      <p:pic>
        <p:nvPicPr>
          <p:cNvPr id="8" name="image15.png">
            <a:extLst>
              <a:ext uri="{FF2B5EF4-FFF2-40B4-BE49-F238E27FC236}">
                <a16:creationId xmlns:a16="http://schemas.microsoft.com/office/drawing/2014/main" xmlns="" id="{54698E5B-F376-4980-AF4E-236A3FECE405}"/>
              </a:ext>
            </a:extLst>
          </p:cNvPr>
          <p:cNvPicPr/>
          <p:nvPr/>
        </p:nvPicPr>
        <p:blipFill>
          <a:blip r:embed="rId2"/>
          <a:srcRect/>
          <a:stretch>
            <a:fillRect/>
          </a:stretch>
        </p:blipFill>
        <p:spPr>
          <a:xfrm>
            <a:off x="2407329" y="2019300"/>
            <a:ext cx="7377342" cy="4267200"/>
          </a:xfrm>
          <a:prstGeom prst="rect">
            <a:avLst/>
          </a:prstGeom>
          <a:ln/>
        </p:spPr>
      </p:pic>
    </p:spTree>
    <p:extLst>
      <p:ext uri="{BB962C8B-B14F-4D97-AF65-F5344CB8AC3E}">
        <p14:creationId xmlns:p14="http://schemas.microsoft.com/office/powerpoint/2010/main" val="4085471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15.png">
            <a:extLst>
              <a:ext uri="{FF2B5EF4-FFF2-40B4-BE49-F238E27FC236}">
                <a16:creationId xmlns:a16="http://schemas.microsoft.com/office/drawing/2014/main" xmlns="" id="{E7549045-239D-45D9-9E13-BAD7EEF5628A}"/>
              </a:ext>
            </a:extLst>
          </p:cNvPr>
          <p:cNvPicPr/>
          <p:nvPr/>
        </p:nvPicPr>
        <p:blipFill>
          <a:blip r:embed="rId2"/>
          <a:srcRect/>
          <a:stretch>
            <a:fillRect/>
          </a:stretch>
        </p:blipFill>
        <p:spPr>
          <a:xfrm>
            <a:off x="200025" y="188574"/>
            <a:ext cx="6000750" cy="3470952"/>
          </a:xfrm>
          <a:prstGeom prst="rect">
            <a:avLst/>
          </a:prstGeom>
          <a:ln/>
        </p:spPr>
      </p:pic>
      <p:sp>
        <p:nvSpPr>
          <p:cNvPr id="3" name="Rectangle 2">
            <a:extLst>
              <a:ext uri="{FF2B5EF4-FFF2-40B4-BE49-F238E27FC236}">
                <a16:creationId xmlns:a16="http://schemas.microsoft.com/office/drawing/2014/main" xmlns="" id="{4015D7B3-F00B-4770-847E-5523DD395876}"/>
              </a:ext>
            </a:extLst>
          </p:cNvPr>
          <p:cNvSpPr/>
          <p:nvPr/>
        </p:nvSpPr>
        <p:spPr>
          <a:xfrm>
            <a:off x="323850" y="314325"/>
            <a:ext cx="1990725"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xmlns="" id="{6CEA92B4-F8E7-4584-BB40-1CF86A4E04F8}"/>
              </a:ext>
            </a:extLst>
          </p:cNvPr>
          <p:cNvSpPr txBox="1"/>
          <p:nvPr/>
        </p:nvSpPr>
        <p:spPr>
          <a:xfrm>
            <a:off x="6381750" y="452597"/>
            <a:ext cx="5429250" cy="1881412"/>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mục chi tiêu được biểu diễn bằng từ (chi tiêu thiết yếu, chi tiêu tài chính, chi tiêu cá nhân) nên là dữ liệu định tính.</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xmlns="" id="{5FBE4236-D6C8-49BC-BFD2-54BD2BC8124C}"/>
              </a:ext>
            </a:extLst>
          </p:cNvPr>
          <p:cNvSpPr txBox="1"/>
          <p:nvPr/>
        </p:nvSpPr>
        <p:spPr>
          <a:xfrm>
            <a:off x="6381750" y="2419734"/>
            <a:ext cx="5181600" cy="1428981"/>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liệt kê chi tiết được biểu diễn bằng các từ nên là dữ liệu định tính.</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0" name="Rectangle 9">
            <a:extLst>
              <a:ext uri="{FF2B5EF4-FFF2-40B4-BE49-F238E27FC236}">
                <a16:creationId xmlns:a16="http://schemas.microsoft.com/office/drawing/2014/main" xmlns="" id="{AA24194E-21B4-44A8-A76E-615CB2D066A0}"/>
              </a:ext>
            </a:extLst>
          </p:cNvPr>
          <p:cNvSpPr/>
          <p:nvPr/>
        </p:nvSpPr>
        <p:spPr>
          <a:xfrm>
            <a:off x="2314575" y="314325"/>
            <a:ext cx="1990725"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xmlns="" id="{4D30E276-1AA0-47D8-882F-A233D4867331}"/>
              </a:ext>
            </a:extLst>
          </p:cNvPr>
          <p:cNvSpPr txBox="1"/>
          <p:nvPr/>
        </p:nvSpPr>
        <p:spPr>
          <a:xfrm>
            <a:off x="323849" y="3895029"/>
            <a:ext cx="11649075" cy="524118"/>
          </a:xfrm>
          <a:prstGeom prst="rect">
            <a:avLst/>
          </a:prstGeom>
          <a:noFill/>
        </p:spPr>
        <p:txBody>
          <a:bodyPr wrap="square">
            <a:spAutoFit/>
          </a:bodyPr>
          <a:lstStyle/>
          <a:p>
            <a:pPr algn="just">
              <a:lnSpc>
                <a:spcPct val="105000"/>
              </a:lnSpc>
              <a:spcAft>
                <a:spcPts val="1000"/>
              </a:spcAft>
            </a:pPr>
            <a:r>
              <a:rPr lang="en-US" sz="2800">
                <a:solidFill>
                  <a:schemeClr val="tx1">
                    <a:lumMod val="85000"/>
                    <a:lumOff val="15000"/>
                  </a:schemeClr>
                </a:solidFill>
                <a:effectLst/>
                <a:latin typeface="Times New Roman" panose="02020603050405020304" pitchFamily="18" charset="0"/>
                <a:ea typeface="Times New Roman" panose="02020603050405020304" pitchFamily="18" charset="0"/>
                <a:cs typeface="Calibri" panose="020F0502020204030204" pitchFamily="34" charset="0"/>
              </a:rPr>
              <a:t>- Dữ liệu tỉ lệ phần trăm được biểu diễn bằng số thực nên là dữ liệu định lượng.</a:t>
            </a:r>
            <a:endParaRPr lang="en-US" sz="2800">
              <a:solidFill>
                <a:schemeClr val="tx1">
                  <a:lumMod val="85000"/>
                  <a:lumOff val="15000"/>
                </a:schemeClr>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14" name="Rectangle 13">
            <a:extLst>
              <a:ext uri="{FF2B5EF4-FFF2-40B4-BE49-F238E27FC236}">
                <a16:creationId xmlns:a16="http://schemas.microsoft.com/office/drawing/2014/main" xmlns="" id="{BC213A61-6201-42BC-813A-F0DB9EBF6D47}"/>
              </a:ext>
            </a:extLst>
          </p:cNvPr>
          <p:cNvSpPr/>
          <p:nvPr/>
        </p:nvSpPr>
        <p:spPr>
          <a:xfrm>
            <a:off x="4305300" y="314325"/>
            <a:ext cx="1847850" cy="3238500"/>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xmlns="" id="{CD5D1407-7880-4747-8718-FAE63EE85258}"/>
              </a:ext>
            </a:extLst>
          </p:cNvPr>
          <p:cNvSpPr txBox="1"/>
          <p:nvPr/>
        </p:nvSpPr>
        <p:spPr>
          <a:xfrm>
            <a:off x="323848" y="4654650"/>
            <a:ext cx="11487151" cy="1102931"/>
          </a:xfrm>
          <a:prstGeom prst="rect">
            <a:avLst/>
          </a:prstGeom>
          <a:noFill/>
        </p:spPr>
        <p:txBody>
          <a:bodyPr wrap="square">
            <a:spAutoFit/>
          </a:bodyPr>
          <a:lstStyle/>
          <a:p>
            <a:pPr algn="just">
              <a:lnSpc>
                <a:spcPct val="105000"/>
              </a:lnSpc>
              <a:spcAft>
                <a:spcPts val="1000"/>
              </a:spcAft>
            </a:pPr>
            <a:r>
              <a:rPr lang="en-US" sz="3200">
                <a:effectLst/>
                <a:latin typeface="Times New Roman" panose="02020603050405020304" pitchFamily="18" charset="0"/>
                <a:ea typeface="Times New Roman" panose="02020603050405020304" pitchFamily="18" charset="0"/>
                <a:cs typeface="Calibri" panose="020F0502020204030204" pitchFamily="34" charset="0"/>
              </a:rPr>
              <a:t>Vậy dữ liệu định tính là mục chi tiêu và liệt kê chi tiết, dữ liệu định lượng là tỉ lệ phần trăm.</a:t>
            </a:r>
            <a:endParaRPr lang="en-US" sz="3200">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2938368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1+#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1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heel(1)">
                                      <p:cBhvr>
                                        <p:cTn id="38" dur="20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1000"/>
                                        <p:tgtEl>
                                          <p:spTgt spid="13"/>
                                        </p:tgtEl>
                                      </p:cBhvr>
                                    </p:animEffect>
                                    <p:anim calcmode="lin" valueType="num">
                                      <p:cBhvr>
                                        <p:cTn id="44" dur="1000" fill="hold"/>
                                        <p:tgtEl>
                                          <p:spTgt spid="13"/>
                                        </p:tgtEl>
                                        <p:attrNameLst>
                                          <p:attrName>ppt_x</p:attrName>
                                        </p:attrNameLst>
                                      </p:cBhvr>
                                      <p:tavLst>
                                        <p:tav tm="0">
                                          <p:val>
                                            <p:strVal val="#ppt_x"/>
                                          </p:val>
                                        </p:tav>
                                        <p:tav tm="100000">
                                          <p:val>
                                            <p:strVal val="#ppt_x"/>
                                          </p:val>
                                        </p:tav>
                                      </p:tavLst>
                                    </p:anim>
                                    <p:anim calcmode="lin" valueType="num">
                                      <p:cBhvr>
                                        <p:cTn id="45"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1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 calcmode="lin" valueType="num">
                                      <p:cBhvr additive="base">
                                        <p:cTn id="54" dur="500" fill="hold"/>
                                        <p:tgtEl>
                                          <p:spTgt spid="20"/>
                                        </p:tgtEl>
                                        <p:attrNameLst>
                                          <p:attrName>ppt_x</p:attrName>
                                        </p:attrNameLst>
                                      </p:cBhvr>
                                      <p:tavLst>
                                        <p:tav tm="0">
                                          <p:val>
                                            <p:strVal val="#ppt_x"/>
                                          </p:val>
                                        </p:tav>
                                        <p:tav tm="100000">
                                          <p:val>
                                            <p:strVal val="#ppt_x"/>
                                          </p:val>
                                        </p:tav>
                                      </p:tavLst>
                                    </p:anim>
                                    <p:anim calcmode="lin" valueType="num">
                                      <p:cBhvr additive="base">
                                        <p:cTn id="5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6" grpId="0"/>
      <p:bldP spid="9" grpId="0"/>
      <p:bldP spid="10" grpId="0" animBg="1"/>
      <p:bldP spid="10" grpId="1" animBg="1"/>
      <p:bldP spid="13" grpId="0"/>
      <p:bldP spid="14" grpId="0" animBg="1"/>
      <p:bldP spid="14" grpId="1" animBg="1"/>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844CBA04-87E5-4486-BCF7-7E0DDF093DF1}"/>
              </a:ext>
            </a:extLst>
          </p:cNvPr>
          <p:cNvSpPr txBox="1"/>
          <p:nvPr/>
        </p:nvSpPr>
        <p:spPr>
          <a:xfrm>
            <a:off x="238026" y="162413"/>
            <a:ext cx="11762295" cy="1745863"/>
          </a:xfrm>
          <a:prstGeom prst="rect">
            <a:avLst/>
          </a:prstGeom>
          <a:noFill/>
        </p:spPr>
        <p:txBody>
          <a:bodyPr wrap="square">
            <a:spAutoFit/>
          </a:bodyPr>
          <a:lstStyle/>
          <a:p>
            <a:pPr>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2 (trang 109):</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hống kê điểm kiểm tra môn Toán của 10 học sinh giỏi Toán của lớp 7B, ta được dãy số liệu sau: 8; 8; 8; 8,5; 9; 9; 9; 9,5; 10; 10.</a:t>
            </a:r>
            <a:endParaRPr lang="en-US" sz="320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xmlns="" id="{0D51158A-2DA5-4ABF-A0F7-8B2E49B8C13D}"/>
              </a:ext>
            </a:extLst>
          </p:cNvPr>
          <p:cNvSpPr txBox="1"/>
          <p:nvPr/>
        </p:nvSpPr>
        <p:spPr>
          <a:xfrm>
            <a:off x="238026" y="1908276"/>
            <a:ext cx="11762295" cy="1077218"/>
          </a:xfrm>
          <a:prstGeom prst="rect">
            <a:avLst/>
          </a:prstGeom>
          <a:noFill/>
        </p:spPr>
        <p:txBody>
          <a:bodyPr wrap="square">
            <a:spAutoFit/>
          </a:bodyPr>
          <a:lstStyle/>
          <a:p>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ữ liệu trên có đại diện cho kết quả kiểm tra môn Toán của học sinh lớp 7B hay không?</a:t>
            </a:r>
            <a:endParaRPr lang="en-US" sz="3200">
              <a:solidFill>
                <a:srgbClr val="FFC000"/>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xmlns="" id="{9D331B86-C126-4420-81A8-DAF2E5DADFB1}"/>
              </a:ext>
            </a:extLst>
          </p:cNvPr>
          <p:cNvSpPr txBox="1"/>
          <p:nvPr/>
        </p:nvSpPr>
        <p:spPr>
          <a:xfrm>
            <a:off x="238026" y="3115530"/>
            <a:ext cx="11762295" cy="1569660"/>
          </a:xfrm>
          <a:prstGeom prst="rect">
            <a:avLst/>
          </a:prstGeom>
          <a:noFill/>
        </p:spPr>
        <p:txBody>
          <a:bodyPr wrap="square">
            <a:spAutoFit/>
          </a:bodyPr>
          <a:lstStyle/>
          <a:p>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Dữ liệu trên </a:t>
            </a:r>
            <a:r>
              <a:rPr lang="en-US" sz="320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không đại diện cho kết quả kiểm tra môn Toán của học sinh lớp 7B vì ở đây chỉ biểu diễn điểm kiểm tra môn Toán của 10 học sinh giỏi toán, còn thiếu những học sinh không giỏi toán.</a:t>
            </a:r>
            <a:endParaRPr lang="en-US" sz="3200">
              <a:solidFill>
                <a:srgbClr val="FFC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3252029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85E8189D-7FBB-4243-A957-B6FD5E19F3F1}"/>
              </a:ext>
            </a:extLst>
          </p:cNvPr>
          <p:cNvSpPr txBox="1"/>
          <p:nvPr/>
        </p:nvSpPr>
        <p:spPr>
          <a:xfrm>
            <a:off x="238026" y="162413"/>
            <a:ext cx="11762295" cy="1745863"/>
          </a:xfrm>
          <a:prstGeom prst="rect">
            <a:avLst/>
          </a:prstGeom>
          <a:noFill/>
        </p:spPr>
        <p:txBody>
          <a:bodyPr wrap="square">
            <a:spAutoFit/>
          </a:bodyPr>
          <a:lstStyle/>
          <a:p>
            <a:pPr>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 3 (trang 110):</a:t>
            </a:r>
            <a:r>
              <a:rPr lang="en-US" sz="3200" b="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ỉ lệ loại gạo xuất khẩu của Việt Nam năm 2020 được cho trong bảng dữ liệu sau đây. Em hãy biểu diễn thông tin từ bảng dữ liệu đã cho vào biểu đồ bên dưới?</a:t>
            </a:r>
            <a:endParaRPr lang="en-US" sz="3200">
              <a:solidFill>
                <a:srgbClr val="FFC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xmlns="" id="{56964181-E685-40E2-A0F4-561766495E6B}"/>
              </a:ext>
            </a:extLst>
          </p:cNvPr>
          <p:cNvSpPr>
            <a:spLocks noChangeAspect="1"/>
          </p:cNvSpPr>
          <p:nvPr>
            <p:custDataLst>
              <p:tags r:id="rId1"/>
            </p:custDataLst>
          </p:nvPr>
        </p:nvSpPr>
        <p:spPr>
          <a:xfrm>
            <a:off x="499620" y="2479250"/>
            <a:ext cx="6429081" cy="3808429"/>
          </a:xfrm>
          <a:prstGeom prst="rect">
            <a:avLst/>
          </a:prstGeom>
          <a:blipFill dpi="0" rotWithShape="0">
            <a:blip r:embed="rId3">
              <a:alphaModFix/>
              <a:extLst>
                <a:ext uri="{28A0092B-C50C-407E-A947-70E740481C1C}">
                  <a14:useLocalDpi xmlns:a14="http://schemas.microsoft.com/office/drawing/2010/main" val="0"/>
                </a:ext>
              </a:extLst>
            </a:blip>
            <a:srcRect/>
            <a:stretch>
              <a:fillRect t="-989" b="-99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xmlns="" id="{1D18C81E-A471-43FE-A6E2-E66FB9692F15}"/>
              </a:ext>
            </a:extLst>
          </p:cNvPr>
          <p:cNvSpPr>
            <a:spLocks noChangeAspect="1"/>
          </p:cNvSpPr>
          <p:nvPr/>
        </p:nvSpPr>
        <p:spPr>
          <a:xfrm>
            <a:off x="7054391" y="2918541"/>
            <a:ext cx="4945930" cy="2929846"/>
          </a:xfrm>
          <a:prstGeom prst="rect">
            <a:avLst/>
          </a:prstGeom>
          <a:blipFill dpi="0" rotWithShape="0">
            <a:blip r:embed="rId4">
              <a:alphaModFix/>
              <a:extLst>
                <a:ext uri="{28A0092B-C50C-407E-A947-70E740481C1C}">
                  <a14:useLocalDpi xmlns:a14="http://schemas.microsoft.com/office/drawing/2010/main" val="0"/>
                </a:ext>
              </a:extLst>
            </a:blip>
            <a:srcRect/>
            <a:stretch>
              <a:fillRect l="-826"/>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9159673"/>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xmlns="" id="{56964181-E685-40E2-A0F4-561766495E6B}"/>
              </a:ext>
            </a:extLst>
          </p:cNvPr>
          <p:cNvSpPr>
            <a:spLocks noChangeAspect="1"/>
          </p:cNvSpPr>
          <p:nvPr>
            <p:custDataLst>
              <p:tags r:id="rId1"/>
            </p:custDataLst>
          </p:nvPr>
        </p:nvSpPr>
        <p:spPr>
          <a:xfrm>
            <a:off x="499620" y="216817"/>
            <a:ext cx="6429081" cy="3808429"/>
          </a:xfrm>
          <a:prstGeom prst="rect">
            <a:avLst/>
          </a:prstGeom>
          <a:blipFill dpi="0" rotWithShape="0">
            <a:blip r:embed="rId3">
              <a:alphaModFix/>
              <a:extLst>
                <a:ext uri="{28A0092B-C50C-407E-A947-70E740481C1C}">
                  <a14:useLocalDpi xmlns:a14="http://schemas.microsoft.com/office/drawing/2010/main" val="0"/>
                </a:ext>
              </a:extLst>
            </a:blip>
            <a:srcRect/>
            <a:stretch>
              <a:fillRect t="-989" b="-991"/>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xmlns="" id="{1D18C81E-A471-43FE-A6E2-E66FB9692F15}"/>
              </a:ext>
            </a:extLst>
          </p:cNvPr>
          <p:cNvSpPr>
            <a:spLocks noChangeAspect="1"/>
          </p:cNvSpPr>
          <p:nvPr/>
        </p:nvSpPr>
        <p:spPr>
          <a:xfrm>
            <a:off x="7054391" y="656108"/>
            <a:ext cx="4945930" cy="2929846"/>
          </a:xfrm>
          <a:prstGeom prst="rect">
            <a:avLst/>
          </a:prstGeom>
          <a:blipFill dpi="0" rotWithShape="0">
            <a:blip r:embed="rId4">
              <a:alphaModFix/>
              <a:extLst>
                <a:ext uri="{28A0092B-C50C-407E-A947-70E740481C1C}">
                  <a14:useLocalDpi xmlns:a14="http://schemas.microsoft.com/office/drawing/2010/main" val="0"/>
                </a:ext>
              </a:extLst>
            </a:blip>
            <a:srcRect/>
            <a:stretch>
              <a:fillRect l="-826"/>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xmlns="" id="{FFF6929A-01E1-4F0F-BCA3-BE9D777E0A47}"/>
              </a:ext>
            </a:extLst>
          </p:cNvPr>
          <p:cNvSpPr txBox="1"/>
          <p:nvPr/>
        </p:nvSpPr>
        <p:spPr>
          <a:xfrm>
            <a:off x="499620" y="4160823"/>
            <a:ext cx="6094428"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Japonica thơm, đặc sản chiếm tỉ lệ phần trăm lớn nhất (30%) tương ứng với phần màu xanh dương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1" name="TextBox 10">
            <a:extLst>
              <a:ext uri="{FF2B5EF4-FFF2-40B4-BE49-F238E27FC236}">
                <a16:creationId xmlns:a16="http://schemas.microsoft.com/office/drawing/2014/main" xmlns="" id="{D1E2EF8B-BC5B-4168-A795-B00B1F03B1DE}"/>
              </a:ext>
            </a:extLst>
          </p:cNvPr>
          <p:cNvSpPr txBox="1"/>
          <p:nvPr/>
        </p:nvSpPr>
        <p:spPr>
          <a:xfrm>
            <a:off x="8469984" y="1521585"/>
            <a:ext cx="617455"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30%</a:t>
            </a:r>
            <a:endParaRPr lang="en-US"/>
          </a:p>
        </p:txBody>
      </p:sp>
      <p:sp>
        <p:nvSpPr>
          <p:cNvPr id="12" name="TextBox 11">
            <a:extLst>
              <a:ext uri="{FF2B5EF4-FFF2-40B4-BE49-F238E27FC236}">
                <a16:creationId xmlns:a16="http://schemas.microsoft.com/office/drawing/2014/main" xmlns="" id="{123DF766-AEF6-46AE-B1BD-CEB51DFB5BAD}"/>
              </a:ext>
            </a:extLst>
          </p:cNvPr>
          <p:cNvSpPr txBox="1"/>
          <p:nvPr/>
        </p:nvSpPr>
        <p:spPr>
          <a:xfrm>
            <a:off x="499620" y="4160823"/>
            <a:ext cx="6094428"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trắng cấp cao chiếm tỉ lệ phần trăm lớn thứ hai (25%) tương ứng với phần màu xanh lam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4" name="TextBox 13">
            <a:extLst>
              <a:ext uri="{FF2B5EF4-FFF2-40B4-BE49-F238E27FC236}">
                <a16:creationId xmlns:a16="http://schemas.microsoft.com/office/drawing/2014/main" xmlns="" id="{B9736454-A845-4C2A-82C3-7F305768E4E9}"/>
              </a:ext>
            </a:extLst>
          </p:cNvPr>
          <p:cNvSpPr txBox="1"/>
          <p:nvPr/>
        </p:nvSpPr>
        <p:spPr>
          <a:xfrm>
            <a:off x="7556500" y="1521585"/>
            <a:ext cx="684884"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5%</a:t>
            </a:r>
            <a:endParaRPr lang="en-US"/>
          </a:p>
        </p:txBody>
      </p:sp>
      <p:sp>
        <p:nvSpPr>
          <p:cNvPr id="17" name="TextBox 16">
            <a:extLst>
              <a:ext uri="{FF2B5EF4-FFF2-40B4-BE49-F238E27FC236}">
                <a16:creationId xmlns:a16="http://schemas.microsoft.com/office/drawing/2014/main" xmlns="" id="{7CAAB85C-D9A5-4F8F-BB61-59B5FDA05718}"/>
              </a:ext>
            </a:extLst>
          </p:cNvPr>
          <p:cNvSpPr txBox="1"/>
          <p:nvPr/>
        </p:nvSpPr>
        <p:spPr>
          <a:xfrm>
            <a:off x="479849" y="4160823"/>
            <a:ext cx="6096000" cy="154747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có giá trị gia tăng khác chiếm tỉ lệ phần trăm nhỏ nhất (5%) tương ứng với phần màu xanh lá cây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19" name="TextBox 18">
            <a:extLst>
              <a:ext uri="{FF2B5EF4-FFF2-40B4-BE49-F238E27FC236}">
                <a16:creationId xmlns:a16="http://schemas.microsoft.com/office/drawing/2014/main" xmlns="" id="{B7A0B3E1-C967-4F17-AE6E-FA465948D975}"/>
              </a:ext>
            </a:extLst>
          </p:cNvPr>
          <p:cNvSpPr txBox="1"/>
          <p:nvPr/>
        </p:nvSpPr>
        <p:spPr>
          <a:xfrm>
            <a:off x="7917992" y="2847911"/>
            <a:ext cx="521616" cy="338554"/>
          </a:xfrm>
          <a:prstGeom prst="rect">
            <a:avLst/>
          </a:prstGeom>
          <a:noFill/>
        </p:spPr>
        <p:txBody>
          <a:bodyPr wrap="square">
            <a:spAutoFit/>
          </a:bodyPr>
          <a:lstStyle/>
          <a:p>
            <a:r>
              <a:rPr lang="en-US" sz="16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5%</a:t>
            </a:r>
            <a:endParaRPr lang="en-US" sz="1600"/>
          </a:p>
        </p:txBody>
      </p:sp>
      <p:sp>
        <p:nvSpPr>
          <p:cNvPr id="22" name="TextBox 21">
            <a:extLst>
              <a:ext uri="{FF2B5EF4-FFF2-40B4-BE49-F238E27FC236}">
                <a16:creationId xmlns:a16="http://schemas.microsoft.com/office/drawing/2014/main" xmlns="" id="{2589000F-C77F-4D3B-B2B6-D2C98E6C8128}"/>
              </a:ext>
            </a:extLst>
          </p:cNvPr>
          <p:cNvSpPr txBox="1"/>
          <p:nvPr/>
        </p:nvSpPr>
        <p:spPr>
          <a:xfrm>
            <a:off x="479849" y="4160823"/>
            <a:ext cx="6096000" cy="2042995"/>
          </a:xfrm>
          <a:prstGeom prst="rect">
            <a:avLst/>
          </a:prstGeom>
          <a:noFill/>
        </p:spPr>
        <p:txBody>
          <a:bodyPr wrap="square">
            <a:spAutoFit/>
          </a:bodyPr>
          <a:lstStyle/>
          <a:p>
            <a:pPr algn="just">
              <a:lnSpc>
                <a:spcPct val="115000"/>
              </a:lnSpc>
              <a:spcAft>
                <a:spcPts val="1000"/>
              </a:spcAft>
            </a:pPr>
            <a:r>
              <a:rPr lang="en-US" sz="2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 Gạo trắng cấp thấp, trung bình và gạo nếp đều chiếm tỉ lệ phần trăm bằng nhau (đều bằng 20%) lần lượt tương ứng với phần màu đỏ và màu tím trên biểu đồ.</a:t>
            </a:r>
            <a:endParaRPr lang="en-US" sz="2800">
              <a:effectLst/>
              <a:latin typeface="Calibri" panose="020F0502020204030204" pitchFamily="34" charset="0"/>
              <a:ea typeface="Calibri" panose="020F0502020204030204" pitchFamily="34" charset="0"/>
              <a:cs typeface="Calibri" panose="020F0502020204030204" pitchFamily="34" charset="0"/>
            </a:endParaRPr>
          </a:p>
        </p:txBody>
      </p:sp>
      <p:sp>
        <p:nvSpPr>
          <p:cNvPr id="24" name="TextBox 23">
            <a:extLst>
              <a:ext uri="{FF2B5EF4-FFF2-40B4-BE49-F238E27FC236}">
                <a16:creationId xmlns:a16="http://schemas.microsoft.com/office/drawing/2014/main" xmlns="" id="{AF265F8F-9661-42B1-8265-181E8D3138CA}"/>
              </a:ext>
            </a:extLst>
          </p:cNvPr>
          <p:cNvSpPr txBox="1"/>
          <p:nvPr/>
        </p:nvSpPr>
        <p:spPr>
          <a:xfrm>
            <a:off x="7366000" y="2263756"/>
            <a:ext cx="749300"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0%</a:t>
            </a:r>
            <a:endParaRPr lang="en-US"/>
          </a:p>
        </p:txBody>
      </p:sp>
      <p:sp>
        <p:nvSpPr>
          <p:cNvPr id="25" name="TextBox 24">
            <a:extLst>
              <a:ext uri="{FF2B5EF4-FFF2-40B4-BE49-F238E27FC236}">
                <a16:creationId xmlns:a16="http://schemas.microsoft.com/office/drawing/2014/main" xmlns="" id="{E412802A-C22A-4783-90DD-1C3098BF4F3D}"/>
              </a:ext>
            </a:extLst>
          </p:cNvPr>
          <p:cNvSpPr txBox="1"/>
          <p:nvPr/>
        </p:nvSpPr>
        <p:spPr>
          <a:xfrm>
            <a:off x="8426909" y="2387062"/>
            <a:ext cx="749300" cy="369332"/>
          </a:xfrm>
          <a:prstGeom prst="rect">
            <a:avLst/>
          </a:prstGeom>
          <a:noFill/>
        </p:spPr>
        <p:txBody>
          <a:bodyPr wrap="square">
            <a:spAutoFit/>
          </a:bodyPr>
          <a:lstStyle/>
          <a:p>
            <a:r>
              <a:rPr lang="en-US" sz="1800">
                <a:solidFill>
                  <a:srgbClr val="000000"/>
                </a:solidFill>
                <a:effectLst/>
                <a:latin typeface="Times New Roman" panose="02020603050405020304" pitchFamily="18" charset="0"/>
                <a:ea typeface="Times New Roman" panose="02020603050405020304" pitchFamily="18" charset="0"/>
                <a:cs typeface="Calibri" panose="020F0502020204030204" pitchFamily="34" charset="0"/>
              </a:rPr>
              <a:t>20%</a:t>
            </a:r>
            <a:endParaRPr lang="en-US"/>
          </a:p>
        </p:txBody>
      </p:sp>
    </p:spTree>
    <p:extLst>
      <p:ext uri="{BB962C8B-B14F-4D97-AF65-F5344CB8AC3E}">
        <p14:creationId xmlns:p14="http://schemas.microsoft.com/office/powerpoint/2010/main" val="138780815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7"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fade">
                                      <p:cBhvr>
                                        <p:cTn id="43" dur="1000"/>
                                        <p:tgtEl>
                                          <p:spTgt spid="14"/>
                                        </p:tgtEl>
                                      </p:cBhvr>
                                    </p:animEffect>
                                    <p:anim calcmode="lin" valueType="num">
                                      <p:cBhvr>
                                        <p:cTn id="44" dur="1000" fill="hold"/>
                                        <p:tgtEl>
                                          <p:spTgt spid="14"/>
                                        </p:tgtEl>
                                        <p:attrNameLst>
                                          <p:attrName>ppt_x</p:attrName>
                                        </p:attrNameLst>
                                      </p:cBhvr>
                                      <p:tavLst>
                                        <p:tav tm="0">
                                          <p:val>
                                            <p:strVal val="#ppt_x"/>
                                          </p:val>
                                        </p:tav>
                                        <p:tav tm="100000">
                                          <p:val>
                                            <p:strVal val="#ppt_x"/>
                                          </p:val>
                                        </p:tav>
                                      </p:tavLst>
                                    </p:anim>
                                    <p:anim calcmode="lin" valueType="num">
                                      <p:cBhvr>
                                        <p:cTn id="45"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xit" presetSubtype="32" fill="hold" grpId="1" nodeType="clickEffect">
                                  <p:stCondLst>
                                    <p:cond delay="0"/>
                                  </p:stCondLst>
                                  <p:childTnLst>
                                    <p:animEffect transition="out" filter="circle(out)">
                                      <p:cBhvr>
                                        <p:cTn id="49" dur="2000"/>
                                        <p:tgtEl>
                                          <p:spTgt spid="12"/>
                                        </p:tgtEl>
                                      </p:cBhvr>
                                    </p:animEffect>
                                    <p:set>
                                      <p:cBhvr>
                                        <p:cTn id="50" dur="1" fill="hold">
                                          <p:stCondLst>
                                            <p:cond delay="1999"/>
                                          </p:stCondLst>
                                        </p:cTn>
                                        <p:tgtEl>
                                          <p:spTgt spid="1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additive="base">
                                        <p:cTn id="60" dur="500" fill="hold"/>
                                        <p:tgtEl>
                                          <p:spTgt spid="19"/>
                                        </p:tgtEl>
                                        <p:attrNameLst>
                                          <p:attrName>ppt_x</p:attrName>
                                        </p:attrNameLst>
                                      </p:cBhvr>
                                      <p:tavLst>
                                        <p:tav tm="0">
                                          <p:val>
                                            <p:strVal val="0-#ppt_w/2"/>
                                          </p:val>
                                        </p:tav>
                                        <p:tav tm="100000">
                                          <p:val>
                                            <p:strVal val="#ppt_x"/>
                                          </p:val>
                                        </p:tav>
                                      </p:tavLst>
                                    </p:anim>
                                    <p:anim calcmode="lin" valueType="num">
                                      <p:cBhvr additive="base">
                                        <p:cTn id="6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4" presetClass="exit" presetSubtype="10" fill="hold" grpId="1" nodeType="clickEffect">
                                  <p:stCondLst>
                                    <p:cond delay="0"/>
                                  </p:stCondLst>
                                  <p:childTnLst>
                                    <p:animEffect transition="out" filter="randombar(horizontal)">
                                      <p:cBhvr>
                                        <p:cTn id="65" dur="500"/>
                                        <p:tgtEl>
                                          <p:spTgt spid="17"/>
                                        </p:tgtEl>
                                      </p:cBhvr>
                                    </p:animEffect>
                                    <p:set>
                                      <p:cBhvr>
                                        <p:cTn id="66" dur="1" fill="hold">
                                          <p:stCondLst>
                                            <p:cond delay="499"/>
                                          </p:stCondLst>
                                        </p:cTn>
                                        <p:tgtEl>
                                          <p:spTgt spid="1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additive="base">
                                        <p:cTn id="71" dur="500" fill="hold"/>
                                        <p:tgtEl>
                                          <p:spTgt spid="22"/>
                                        </p:tgtEl>
                                        <p:attrNameLst>
                                          <p:attrName>ppt_x</p:attrName>
                                        </p:attrNameLst>
                                      </p:cBhvr>
                                      <p:tavLst>
                                        <p:tav tm="0">
                                          <p:val>
                                            <p:strVal val="#ppt_x"/>
                                          </p:val>
                                        </p:tav>
                                        <p:tav tm="100000">
                                          <p:val>
                                            <p:strVal val="#ppt_x"/>
                                          </p:val>
                                        </p:tav>
                                      </p:tavLst>
                                    </p:anim>
                                    <p:anim calcmode="lin" valueType="num">
                                      <p:cBhvr additive="base">
                                        <p:cTn id="7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6" presetClass="entr" presetSubtype="16"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circle(in)">
                                      <p:cBhvr>
                                        <p:cTn id="77" dur="2000"/>
                                        <p:tgtEl>
                                          <p:spTgt spid="25"/>
                                        </p:tgtEl>
                                      </p:cBhvr>
                                    </p:animEffect>
                                  </p:childTnLst>
                                </p:cTn>
                              </p:par>
                              <p:par>
                                <p:cTn id="78" presetID="6" presetClass="entr" presetSubtype="16" fill="hold" grpId="0" nodeType="withEffect">
                                  <p:stCondLst>
                                    <p:cond delay="0"/>
                                  </p:stCondLst>
                                  <p:childTnLst>
                                    <p:set>
                                      <p:cBhvr>
                                        <p:cTn id="79" dur="1" fill="hold">
                                          <p:stCondLst>
                                            <p:cond delay="0"/>
                                          </p:stCondLst>
                                        </p:cTn>
                                        <p:tgtEl>
                                          <p:spTgt spid="24"/>
                                        </p:tgtEl>
                                        <p:attrNameLst>
                                          <p:attrName>style.visibility</p:attrName>
                                        </p:attrNameLst>
                                      </p:cBhvr>
                                      <p:to>
                                        <p:strVal val="visible"/>
                                      </p:to>
                                    </p:set>
                                    <p:animEffect transition="in" filter="circle(in)">
                                      <p:cBhvr>
                                        <p:cTn id="80" dur="2000"/>
                                        <p:tgtEl>
                                          <p:spTgt spid="24"/>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xit" presetSubtype="4" fill="hold" grpId="1" nodeType="clickEffect">
                                  <p:stCondLst>
                                    <p:cond delay="0"/>
                                  </p:stCondLst>
                                  <p:childTnLst>
                                    <p:animEffect transition="out" filter="wipe(down)">
                                      <p:cBhvr>
                                        <p:cTn id="84" dur="500"/>
                                        <p:tgtEl>
                                          <p:spTgt spid="22"/>
                                        </p:tgtEl>
                                      </p:cBhvr>
                                    </p:animEffect>
                                    <p:set>
                                      <p:cBhvr>
                                        <p:cTn id="85"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p:bldP spid="7" grpId="1"/>
      <p:bldP spid="11" grpId="0"/>
      <p:bldP spid="12" grpId="0"/>
      <p:bldP spid="12" grpId="1"/>
      <p:bldP spid="14" grpId="0"/>
      <p:bldP spid="17" grpId="0"/>
      <p:bldP spid="17" grpId="1"/>
      <p:bldP spid="19" grpId="0"/>
      <p:bldP spid="22" grpId="0"/>
      <p:bldP spid="22" grpId="1"/>
      <p:bldP spid="24"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F1357937-5CEE-4B80-BCFF-53FCA7FE771A}"/>
              </a:ext>
            </a:extLst>
          </p:cNvPr>
          <p:cNvSpPr txBox="1"/>
          <p:nvPr/>
        </p:nvSpPr>
        <p:spPr>
          <a:xfrm>
            <a:off x="254000" y="317959"/>
            <a:ext cx="11734800" cy="1755417"/>
          </a:xfrm>
          <a:prstGeom prst="rect">
            <a:avLst/>
          </a:prstGeom>
          <a:noFill/>
        </p:spPr>
        <p:txBody>
          <a:bodyPr wrap="square">
            <a:spAutoFit/>
          </a:bodyPr>
          <a:lstStyle/>
          <a:p>
            <a:pPr algn="just">
              <a:lnSpc>
                <a:spcPct val="115000"/>
              </a:lnSpc>
              <a:spcAft>
                <a:spcPts val="1000"/>
              </a:spcAft>
            </a:pPr>
            <a:r>
              <a:rPr lang="en-US" sz="3200" b="1">
                <a:solidFill>
                  <a:srgbClr val="FF0000"/>
                </a:solidFill>
                <a:effectLst/>
                <a:latin typeface="Times New Roman" panose="02020603050405020304" pitchFamily="18" charset="0"/>
                <a:ea typeface="Times New Roman" panose="02020603050405020304" pitchFamily="18" charset="0"/>
                <a:cs typeface="Calibri" panose="020F0502020204030204" pitchFamily="34" charset="0"/>
              </a:rPr>
              <a:t>Bài 5 (trang 110):</a:t>
            </a:r>
            <a:r>
              <a:rPr lang="en-US" sz="3200" b="1">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a:t>
            </a:r>
            <a:r>
              <a:rPr lang="en-US" sz="32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Bảng dữ liệu sau cho biết số ổ bánh mì bán được tại căng tin trường Kim Đồng vào các ngày trong tuần vừa qua. Em hãy vẽ biểu đồ đoạn thẳng biểu diễn bảng dữ liệu này.</a:t>
            </a:r>
            <a:endParaRPr lang="en-US" sz="32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6" name="Rectangle 5">
            <a:extLst>
              <a:ext uri="{FF2B5EF4-FFF2-40B4-BE49-F238E27FC236}">
                <a16:creationId xmlns:a16="http://schemas.microsoft.com/office/drawing/2014/main" xmlns="" id="{E719A714-61AA-49E7-80B1-94FC615EB438}"/>
              </a:ext>
            </a:extLst>
          </p:cNvPr>
          <p:cNvSpPr>
            <a:spLocks noChangeAspect="1"/>
          </p:cNvSpPr>
          <p:nvPr>
            <p:custDataLst>
              <p:tags r:id="rId1"/>
            </p:custDataLst>
          </p:nvPr>
        </p:nvSpPr>
        <p:spPr>
          <a:xfrm>
            <a:off x="393700" y="2374900"/>
            <a:ext cx="11379200" cy="3352800"/>
          </a:xfrm>
          <a:prstGeom prst="rect">
            <a:avLst/>
          </a:prstGeom>
          <a:blipFill dpi="0" rotWithShape="0">
            <a:blip r:embed="rId3">
              <a:alphaModFix/>
              <a:extLst>
                <a:ext uri="{28A0092B-C50C-407E-A947-70E740481C1C}">
                  <a14:useLocalDpi xmlns:a14="http://schemas.microsoft.com/office/drawing/2010/main" val="0"/>
                </a:ext>
              </a:extLst>
            </a:blip>
            <a:srcRect/>
            <a:stretch>
              <a:fillRect/>
            </a:stretch>
          </a:blip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546885"/>
      </p:ext>
    </p:extLst>
  </p:cSld>
  <p:clrMapOvr>
    <a:masterClrMapping/>
  </p:clrMapOvr>
  <p:transition spd="slow">
    <p:cove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6F900C9F-F720-4864-89E6-4FC9CAC9511B}"/>
              </a:ext>
            </a:extLst>
          </p:cNvPr>
          <p:cNvSpPr txBox="1"/>
          <p:nvPr/>
        </p:nvSpPr>
        <p:spPr>
          <a:xfrm>
            <a:off x="292100" y="132045"/>
            <a:ext cx="11722100" cy="1596143"/>
          </a:xfrm>
          <a:prstGeom prst="rect">
            <a:avLst/>
          </a:prstGeom>
          <a:noFill/>
        </p:spPr>
        <p:txBody>
          <a:bodyPr wrap="square">
            <a:spAutoFit/>
          </a:bodyPr>
          <a:lstStyle/>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Bước 1: Vẽ hai trục ngang và dọc vuông góc với nhau.</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Trục ngang: Biểu diễn các ngày trong tuần.</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rgbClr val="FFC000"/>
                </a:solidFill>
                <a:effectLst/>
                <a:latin typeface="Times New Roman" panose="02020603050405020304" pitchFamily="18" charset="0"/>
                <a:ea typeface="Times New Roman" panose="02020603050405020304" pitchFamily="18" charset="0"/>
                <a:cs typeface="Calibri" panose="020F0502020204030204" pitchFamily="34" charset="0"/>
              </a:rPr>
              <a:t>- Trục dọc: Biểu diễn số ổ bánh mì bán được tại căng tin với khoảng cách mỗi vạch chia là 10.</a:t>
            </a:r>
            <a:endParaRPr lang="en-US" sz="2400">
              <a:solidFill>
                <a:srgbClr val="FFC000"/>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6" name="TextBox 5">
            <a:extLst>
              <a:ext uri="{FF2B5EF4-FFF2-40B4-BE49-F238E27FC236}">
                <a16:creationId xmlns:a16="http://schemas.microsoft.com/office/drawing/2014/main" xmlns="" id="{7C5E3785-3FA9-45CE-A4CD-A62EA98C1C61}"/>
              </a:ext>
            </a:extLst>
          </p:cNvPr>
          <p:cNvSpPr txBox="1"/>
          <p:nvPr/>
        </p:nvSpPr>
        <p:spPr>
          <a:xfrm>
            <a:off x="139700" y="2029253"/>
            <a:ext cx="11874500" cy="2870338"/>
          </a:xfrm>
          <a:prstGeom prst="rect">
            <a:avLst/>
          </a:prstGeom>
          <a:noFill/>
        </p:spPr>
        <p:txBody>
          <a:bodyPr wrap="square">
            <a:spAutoFit/>
          </a:bodyPr>
          <a:lstStyle/>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Bước 2:</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 Tại mỗi ngày trong tuần trên trục ngang, đánh dấu một điểm cách mốc tời gian theo chiều thẳng đứng một khoảng bằng số liệu tại mốc thời gian đó, tương ứng với khoảng chia trên trục dọc (dựa vào bảng số liệu).</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a:p>
            <a:pPr algn="just">
              <a:lnSpc>
                <a:spcPct val="115000"/>
              </a:lnSpc>
              <a:spcAft>
                <a:spcPts val="1000"/>
              </a:spcAft>
            </a:pPr>
            <a:r>
              <a:rPr lang="en-US" sz="2400">
                <a:solidFill>
                  <a:schemeClr val="bg1"/>
                </a:solidFill>
                <a:effectLst/>
                <a:latin typeface="Times New Roman" panose="02020603050405020304" pitchFamily="18" charset="0"/>
                <a:ea typeface="Times New Roman" panose="02020603050405020304" pitchFamily="18" charset="0"/>
                <a:cs typeface="Calibri" panose="020F0502020204030204" pitchFamily="34" charset="0"/>
              </a:rPr>
              <a:t>- Vẽ các đoạn thẳng nối từng cặp điểm tương ứng với cặp mốc thời gian liên tiếp, ta được một đường gấp khúc biểu diễn sự thay đổi của số liệu theo thời gian.</a:t>
            </a:r>
            <a:endParaRPr lang="en-US" sz="2400">
              <a:solidFill>
                <a:schemeClr val="bg1"/>
              </a:solidFill>
              <a:effectLst/>
              <a:latin typeface="Calibri" panose="020F0502020204030204" pitchFamily="34" charset="0"/>
              <a:ea typeface="Calibri" panose="020F0502020204030204" pitchFamily="34" charset="0"/>
              <a:cs typeface="Calibri" panose="020F0502020204030204" pitchFamily="34" charset="0"/>
            </a:endParaRPr>
          </a:p>
        </p:txBody>
      </p:sp>
      <p:sp>
        <p:nvSpPr>
          <p:cNvPr id="9" name="TextBox 8">
            <a:extLst>
              <a:ext uri="{FF2B5EF4-FFF2-40B4-BE49-F238E27FC236}">
                <a16:creationId xmlns:a16="http://schemas.microsoft.com/office/drawing/2014/main" xmlns="" id="{0FCC7648-142B-4D24-B046-B03F41B943C8}"/>
              </a:ext>
            </a:extLst>
          </p:cNvPr>
          <p:cNvSpPr txBox="1"/>
          <p:nvPr/>
        </p:nvSpPr>
        <p:spPr>
          <a:xfrm>
            <a:off x="158750" y="5200656"/>
            <a:ext cx="11874500" cy="914930"/>
          </a:xfrm>
          <a:prstGeom prst="rect">
            <a:avLst/>
          </a:prstGeom>
          <a:noFill/>
        </p:spPr>
        <p:txBody>
          <a:bodyPr wrap="square">
            <a:spAutoFit/>
          </a:bodyPr>
          <a:lstStyle/>
          <a:p>
            <a:pPr algn="just">
              <a:lnSpc>
                <a:spcPct val="115000"/>
              </a:lnSpc>
              <a:spcAft>
                <a:spcPts val="1000"/>
              </a:spcAft>
            </a:pPr>
            <a:r>
              <a:rPr lang="en-US" sz="2400">
                <a:solidFill>
                  <a:srgbClr val="FFFF00"/>
                </a:solidFill>
                <a:effectLst/>
                <a:latin typeface="Times New Roman" panose="02020603050405020304" pitchFamily="18" charset="0"/>
                <a:ea typeface="Times New Roman" panose="02020603050405020304" pitchFamily="18" charset="0"/>
                <a:cs typeface="Calibri" panose="020F0502020204030204" pitchFamily="34" charset="0"/>
              </a:rPr>
              <a:t>Bước 3: Hoàn thiện biểu đồ. Ghi tên biểu đồ: Số ổ bánh mì bán được tại căng tin trường Kim Đồng vào các ngày trong tuần.</a:t>
            </a:r>
            <a:endParaRPr lang="en-US" sz="2400">
              <a:solidFill>
                <a:srgbClr val="FFFF00"/>
              </a:solidFill>
              <a:effectLst/>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053897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1+#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数学有内容"/>
</p:tagLst>
</file>

<file path=ppt/tags/tag10.xml><?xml version="1.0" encoding="utf-8"?>
<p:tagLst xmlns:a="http://schemas.openxmlformats.org/drawingml/2006/main" xmlns:r="http://schemas.openxmlformats.org/officeDocument/2006/relationships" xmlns:p="http://schemas.openxmlformats.org/presentationml/2006/main">
  <p:tag name="FILL" val="a1"/>
</p:tagLst>
</file>

<file path=ppt/tags/tag11.xml><?xml version="1.0" encoding="utf-8"?>
<p:tagLst xmlns:a="http://schemas.openxmlformats.org/drawingml/2006/main" xmlns:r="http://schemas.openxmlformats.org/officeDocument/2006/relationships" xmlns:p="http://schemas.openxmlformats.org/presentationml/2006/main">
  <p:tag name="FILL" val="a1"/>
</p:tagLst>
</file>

<file path=ppt/tags/tag12.xml><?xml version="1.0" encoding="utf-8"?>
<p:tagLst xmlns:a="http://schemas.openxmlformats.org/drawingml/2006/main" xmlns:r="http://schemas.openxmlformats.org/officeDocument/2006/relationships" xmlns:p="http://schemas.openxmlformats.org/presentationml/2006/main">
  <p:tag name="FILL" val="a1"/>
</p:tagLst>
</file>

<file path=ppt/tags/tag13.xml><?xml version="1.0" encoding="utf-8"?>
<p:tagLst xmlns:a="http://schemas.openxmlformats.org/drawingml/2006/main" xmlns:r="http://schemas.openxmlformats.org/officeDocument/2006/relationships" xmlns:p="http://schemas.openxmlformats.org/presentationml/2006/main">
  <p:tag name="FILL" val="a1"/>
</p:tagLst>
</file>

<file path=ppt/tags/tag14.xml><?xml version="1.0" encoding="utf-8"?>
<p:tagLst xmlns:a="http://schemas.openxmlformats.org/drawingml/2006/main" xmlns:r="http://schemas.openxmlformats.org/officeDocument/2006/relationships" xmlns:p="http://schemas.openxmlformats.org/presentationml/2006/main">
  <p:tag name="FILL" val="a1"/>
</p:tagLst>
</file>

<file path=ppt/tags/tag2.xml><?xml version="1.0" encoding="utf-8"?>
<p:tagLst xmlns:a="http://schemas.openxmlformats.org/drawingml/2006/main" xmlns:r="http://schemas.openxmlformats.org/officeDocument/2006/relationships" xmlns:p="http://schemas.openxmlformats.org/presentationml/2006/main">
  <p:tag name="TIMING" val="|0.9"/>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PA" val="v3.0.0"/>
</p:tagLst>
</file>

<file path=ppt/tags/tag5.xml><?xml version="1.0" encoding="utf-8"?>
<p:tagLst xmlns:a="http://schemas.openxmlformats.org/drawingml/2006/main" xmlns:r="http://schemas.openxmlformats.org/officeDocument/2006/relationships" xmlns:p="http://schemas.openxmlformats.org/presentationml/2006/main">
  <p:tag name="PA" val="v3.0.0"/>
</p:tagLst>
</file>

<file path=ppt/tags/tag6.xml><?xml version="1.0" encoding="utf-8"?>
<p:tagLst xmlns:a="http://schemas.openxmlformats.org/drawingml/2006/main" xmlns:r="http://schemas.openxmlformats.org/officeDocument/2006/relationships" xmlns:p="http://schemas.openxmlformats.org/presentationml/2006/main">
  <p:tag name="FILL" val="a1"/>
</p:tagLst>
</file>

<file path=ppt/tags/tag7.xml><?xml version="1.0" encoding="utf-8"?>
<p:tagLst xmlns:a="http://schemas.openxmlformats.org/drawingml/2006/main" xmlns:r="http://schemas.openxmlformats.org/officeDocument/2006/relationships" xmlns:p="http://schemas.openxmlformats.org/presentationml/2006/main">
  <p:tag name="FILL" val="a1"/>
</p:tagLst>
</file>

<file path=ppt/tags/tag8.xml><?xml version="1.0" encoding="utf-8"?>
<p:tagLst xmlns:a="http://schemas.openxmlformats.org/drawingml/2006/main" xmlns:r="http://schemas.openxmlformats.org/officeDocument/2006/relationships" xmlns:p="http://schemas.openxmlformats.org/presentationml/2006/main">
  <p:tag name="FILL" val="a1"/>
</p:tagLst>
</file>

<file path=ppt/tags/tag9.xml><?xml version="1.0" encoding="utf-8"?>
<p:tagLst xmlns:a="http://schemas.openxmlformats.org/drawingml/2006/main" xmlns:r="http://schemas.openxmlformats.org/officeDocument/2006/relationships" xmlns:p="http://schemas.openxmlformats.org/presentationml/2006/main">
  <p:tag name="FILL" val="a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e13rbkam">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5">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14C9F46C-B5F5-4459-B991-3352B17E32DD}">
  <we:reference id="wa104380121" version="2.0.0.0" store="en-US" storeType="OMEX"/>
  <we:alternateReferences>
    <we:reference id="wa104380121" version="2.0.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9Slide.vn</Template>
  <TotalTime>769</TotalTime>
  <Words>1285</Words>
  <PresentationFormat>Custom</PresentationFormat>
  <Paragraphs>90</Paragraphs>
  <Slides>20</Slides>
  <Notes>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等线</vt:lpstr>
      <vt:lpstr>Times New Roman</vt:lpstr>
      <vt:lpstr>微软雅黑</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7-10-26T02:31:47Z</dcterms:created>
  <dcterms:modified xsi:type="dcterms:W3CDTF">2022-07-24T01:03:00Z</dcterms:modified>
</cp:coreProperties>
</file>